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2DBA" w:rsidRDefault="009B28E2" w:rsidP="006C76FA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13" type="#_x0000_t32" style="position:absolute;left:0;text-align:left;margin-left:117.4pt;margin-top:-22.55pt;width:.05pt;height:33.35pt;z-index:251684864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5" type="#_x0000_t32" style="position:absolute;left:0;text-align:left;margin-left:431.6pt;margin-top:-22.55pt;width:.05pt;height:33.35pt;z-index:251686912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4" type="#_x0000_t32" style="position:absolute;left:0;text-align:left;margin-left:319.2pt;margin-top:-22.55pt;width:.05pt;height:33.35pt;z-index:251685888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type id="_x0000_t80" coordsize="21600,21600" o:spt="80" adj="14400,5400,18000,8100" path="m,l21600,,21600@0@5@0@5@2@4@2,10800,21600@1@2@3@2@3@0,0@0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prod #0 1 2"/>
            </v:formulas>
            <v:path o:connecttype="custom" o:connectlocs="10800,0;0,@6;10800,21600;21600,@6" o:connectangles="270,180,90,0" textboxrect="0,0,21600,@0"/>
            <v:handles>
              <v:h position="topLeft,#0" yrange="0,@2"/>
              <v:h position="#1,bottomRight" xrange="0,@3"/>
              <v:h position="#3,#2" xrange="@1,10800" yrange="@0,21600"/>
            </v:handles>
          </v:shapetype>
          <v:shape id="_x0000_s1279" type="#_x0000_t80" style="position:absolute;left:0;text-align:left;margin-left:4.85pt;margin-top:-22.55pt;width:570.3pt;height:243.9pt;z-index:251672576" adj=",,18001,8101" fillcolor="white [3212]" strokecolor="#1f497d [3215]" strokeweight="2pt">
            <v:fill color2="fill lighten(0)" rotate="t" method="linear sigma" focus="100%" type="gradient"/>
            <v:textbox style="mso-next-textbox:#_x0000_s1279">
              <w:txbxContent>
                <w:p w:rsidR="00050B5C" w:rsidRPr="00257FCD" w:rsidRDefault="00050B5C" w:rsidP="003057AD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تاريخ: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5</w:t>
                  </w:r>
                  <w:r w:rsidRPr="009F02E0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01</w:t>
                  </w:r>
                  <w:r w:rsidRPr="009F02E0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012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ذكرة رقم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1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ستوى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ثانية علوم تجريبي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ـمـدة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  <w:r>
                    <w:rPr>
                      <w:rFonts w:asciiTheme="minorBidi" w:hAnsiTheme="minorBidi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2</w:t>
                  </w:r>
                  <w:r w:rsidRPr="002B38C5">
                    <w:rPr>
                      <w:rFonts w:asciiTheme="minorBidi" w:hAnsiTheme="minorBidi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ساعةو</w:t>
                  </w:r>
                  <w:r>
                    <w:rPr>
                      <w:rFonts w:asciiTheme="minorBidi" w:hAnsiTheme="minorBidi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15د</w:t>
                  </w:r>
                  <w:r w:rsidRPr="002B38C5">
                    <w:rPr>
                      <w:rFonts w:asciiTheme="minorBidi" w:hAnsiTheme="minorBidi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050B5C" w:rsidRPr="00257FCD" w:rsidRDefault="00050B5C" w:rsidP="00BB3224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جال التعليـــمــــــي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تحليل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.                                                                           </w:t>
                  </w:r>
                </w:p>
                <w:p w:rsidR="00050B5C" w:rsidRPr="00257FCD" w:rsidRDefault="00050B5C" w:rsidP="009C42BB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b/>
                      <w:bCs/>
                      <w:sz w:val="28"/>
                      <w:szCs w:val="28"/>
                    </w:rPr>
                  </w:pPr>
                  <w:r w:rsidRPr="00257FCD">
                    <w:rPr>
                      <w:rFonts w:ascii="Tahoma" w:hAnsi="Tahoma" w:cs="Tahoma"/>
                      <w:color w:val="FF0000"/>
                      <w:position w:val="-4"/>
                    </w:rPr>
                    <w:t xml:space="preserve">           </w:t>
                  </w:r>
                  <w:r w:rsidRPr="00257FCD">
                    <w:rPr>
                      <w:rFonts w:ascii="Tahoma" w:hAnsi="Tahoma" w:cs="Tahoma"/>
                      <w:color w:val="FF0000"/>
                      <w:position w:val="-4"/>
                      <w:rtl/>
                    </w:rPr>
                    <w:t xml:space="preserve">         </w:t>
                  </w:r>
                  <w:r w:rsidRPr="00257FCD">
                    <w:rPr>
                      <w:rFonts w:ascii="Tahoma" w:hAnsi="Tahoma" w:cs="Tahoma"/>
                      <w:color w:val="FF0000"/>
                      <w:position w:val="-4"/>
                    </w:rPr>
                    <w:t xml:space="preserve">      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ــوحدة التعليميـــــــة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تتاليات العددي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.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</w:p>
                <w:p w:rsidR="00050B5C" w:rsidRPr="00257FCD" w:rsidRDefault="00050B5C" w:rsidP="000A1712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مــــوضـــــوع الدرس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تمثيل البياني للمتتالية-اتجاه تغير متتالية .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050B5C" w:rsidRPr="00257FCD" w:rsidRDefault="00050B5C" w:rsidP="00BB3224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الوسـائل التعليـميـــــة: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سبورة، المسطرة،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ألة الحاسب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،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الكتاب المدرسي.</w:t>
                  </w:r>
                </w:p>
                <w:p w:rsidR="00050B5C" w:rsidRPr="000E589A" w:rsidRDefault="00050B5C" w:rsidP="00BB3224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ـــــمــــــراجـــــــــع: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كتاب المدرسي، الوثيقة المرافقة.</w:t>
                  </w:r>
                </w:p>
                <w:p w:rsidR="00050B5C" w:rsidRDefault="00050B5C" w:rsidP="00806B3B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right"/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</w:pPr>
                </w:p>
                <w:p w:rsidR="00050B5C" w:rsidRDefault="00050B5C" w:rsidP="00806B3B"/>
                <w:p w:rsidR="00050B5C" w:rsidRDefault="00050B5C"/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2" type="#_x0000_t32" style="position:absolute;left:0;text-align:left;margin-left:4.85pt;margin-top:10.75pt;width:570.3pt;height:0;flip:x;z-index:251683840" o:connectortype="straight" strokecolor="#1f497d [3215]" strokeweight="2pt"/>
        </w:pict>
      </w:r>
      <w:r w:rsidR="00050B5C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                                               </w:t>
      </w:r>
      <w:r w:rsidR="007D1FF3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6C76F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A7F50">
        <w:rPr>
          <w:rFonts w:ascii="Times New Roman" w:hAnsi="Times New Roman" w:cs="Times New Roman"/>
          <w:b/>
          <w:bCs/>
          <w:sz w:val="28"/>
          <w:szCs w:val="28"/>
        </w:rPr>
        <w:t>ppppppppppppppppppppppppp</w:t>
      </w: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  <w:t xml:space="preserve">                                        </w:t>
      </w: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sz w:val="28"/>
          <w:szCs w:val="28"/>
          <w:rtl/>
        </w:rPr>
      </w:pPr>
    </w:p>
    <w:p w:rsidR="00CB523C" w:rsidRDefault="00CB523C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070451" w:rsidRDefault="0007045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9B28E2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>
          <v:shape id="_x0000_s1280" type="#_x0000_t80" style="position:absolute;left:0;text-align:left;margin-left:8.75pt;margin-top:21.75pt;width:570.3pt;height:130.5pt;z-index:251673600" adj=",,15524,8318" fillcolor="white [3212]" strokecolor="#1f497d [3215]" strokeweight="2.25pt">
            <v:fill color2="fill lighten(0)" rotate="t" method="linear sigma" focus="100%" type="gradient"/>
            <v:textbox>
              <w:txbxContent>
                <w:p w:rsidR="00050B5C" w:rsidRPr="004A4BBD" w:rsidRDefault="00050B5C" w:rsidP="00F94F1D">
                  <w:pPr>
                    <w:bidi/>
                    <w:spacing w:line="240" w:lineRule="auto"/>
                    <w:ind w:left="360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  <w:t xml:space="preserve">الكفاءة المستهدفة: </w:t>
                  </w:r>
                </w:p>
                <w:p w:rsidR="00050B5C" w:rsidRDefault="00050B5C" w:rsidP="00B03A0F">
                  <w:pPr>
                    <w:pStyle w:val="Paragraphedeliste"/>
                    <w:numPr>
                      <w:ilvl w:val="0"/>
                      <w:numId w:val="1"/>
                    </w:numPr>
                    <w:tabs>
                      <w:tab w:val="right" w:pos="3141"/>
                    </w:tabs>
                    <w:bidi/>
                    <w:ind w:left="2857" w:hanging="7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val="en-US" w:bidi="ar-DZ"/>
                    </w:rPr>
                    <w:t xml:space="preserve">أن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يكون  قادرا على تمثيل متتالية بيانيا.</w:t>
                  </w:r>
                </w:p>
                <w:p w:rsidR="00050B5C" w:rsidRDefault="00050B5C" w:rsidP="003057AD">
                  <w:pPr>
                    <w:pStyle w:val="Paragraphedeliste"/>
                    <w:numPr>
                      <w:ilvl w:val="0"/>
                      <w:numId w:val="1"/>
                    </w:numPr>
                    <w:tabs>
                      <w:tab w:val="right" w:pos="3141"/>
                    </w:tabs>
                    <w:bidi/>
                    <w:ind w:left="2857" w:hanging="7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أن يتعرف على اتجاه تغير متتالية عددية.</w:t>
                  </w:r>
                </w:p>
                <w:p w:rsidR="00050B5C" w:rsidRPr="00036AD1" w:rsidRDefault="00050B5C" w:rsidP="00036AD1">
                  <w:pPr>
                    <w:bidi/>
                    <w:spacing w:line="240" w:lineRule="auto"/>
                    <w:ind w:left="3544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</w:p>
                <w:p w:rsidR="00050B5C" w:rsidRDefault="00050B5C" w:rsidP="005E4549">
                  <w:pPr>
                    <w:bidi/>
                    <w:rPr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                                       </w:t>
                  </w:r>
                </w:p>
                <w:p w:rsidR="00050B5C" w:rsidRDefault="00050B5C" w:rsidP="00806B3B">
                  <w:pPr>
                    <w:bidi/>
                  </w:pPr>
                </w:p>
              </w:txbxContent>
            </v:textbox>
          </v:shape>
        </w:pict>
      </w: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9B28E2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>
          <v:shape id="_x0000_s1395" type="#_x0000_t80" style="position:absolute;left:0;text-align:left;margin-left:156.1pt;margin-top:9.7pt;width:282.15pt;height:47.25pt;z-index:251674624" fillcolor="white [3212]" strokecolor="#1f497d [3215]" strokeweight="2pt">
            <v:fill color2="fill lighten(0)" rotate="t" method="linear sigma" focus="100%" type="gradient"/>
            <v:textbox style="mso-next-textbox:#_x0000_s1395">
              <w:txbxContent>
                <w:p w:rsidR="00050B5C" w:rsidRPr="004A4BBD" w:rsidRDefault="00050B5C" w:rsidP="00C06198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center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مــراحـــل الــــدرس             </w:t>
                  </w:r>
                </w:p>
                <w:p w:rsidR="00050B5C" w:rsidRDefault="00050B5C" w:rsidP="00C06198">
                  <w:pPr>
                    <w:bidi/>
                  </w:pPr>
                </w:p>
              </w:txbxContent>
            </v:textbox>
          </v:shape>
        </w:pict>
      </w:r>
    </w:p>
    <w:p w:rsidR="00806B3B" w:rsidRDefault="00806B3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C06198" w:rsidRDefault="00C06198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</w:p>
    <w:p w:rsidR="00304A51" w:rsidRDefault="009B28E2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 w:rsidRPr="009B28E2">
        <w:rPr>
          <w:noProof/>
          <w:color w:val="1F497D" w:themeColor="text2"/>
          <w:rtl/>
        </w:rPr>
        <w:pict>
          <v:rect id="_x0000_s55315" style="position:absolute;margin-left:503.65pt;margin-top:8.4pt;width:59.5pt;height:28.5pt;z-index:251821056" strokecolor="#1f497d [3215]" strokeweight="2pt">
            <v:textbox>
              <w:txbxContent>
                <w:p w:rsidR="00050B5C" w:rsidRPr="00D0124E" w:rsidRDefault="00050B5C" w:rsidP="00D0124E">
                  <w:pPr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D0124E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رقم</w:t>
                  </w:r>
                </w:p>
              </w:txbxContent>
            </v:textbox>
          </v:rect>
        </w:pict>
      </w:r>
      <w:r w:rsidRPr="009B28E2">
        <w:rPr>
          <w:noProof/>
          <w:color w:val="1F497D" w:themeColor="text2"/>
          <w:rtl/>
        </w:rPr>
        <w:pict>
          <v:rect id="_x0000_s1402" style="position:absolute;margin-left:15.9pt;margin-top:8.4pt;width:78.7pt;height:29.95pt;z-index:251676672" fillcolor="white [3212]" strokecolor="#1f497d [3215]" strokeweight="2pt">
            <v:fill color2="fill lighten(0)" rotate="t" method="linear sigma" focus="100%" type="gradient"/>
            <v:textbox style="mso-next-textbox:#_x0000_s1402">
              <w:txbxContent>
                <w:p w:rsidR="00050B5C" w:rsidRPr="004A4BBD" w:rsidRDefault="00050B5C" w:rsidP="00257FCD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مدة</w:t>
                  </w:r>
                </w:p>
              </w:txbxContent>
            </v:textbox>
          </v:rect>
        </w:pict>
      </w:r>
      <w:r w:rsidRPr="009B28E2">
        <w:rPr>
          <w:noProof/>
          <w:color w:val="1F497D" w:themeColor="text2"/>
          <w:rtl/>
        </w:rPr>
        <w:pict>
          <v:rect id="_x0000_s1403" style="position:absolute;margin-left:94.6pt;margin-top:8.4pt;width:427.1pt;height:28.5pt;z-index:251677696" fillcolor="white [3212]" strokecolor="#1f497d [3215]" strokeweight="2pt">
            <v:fill color2="fill lighten(0)" rotate="t" method="linear sigma" focus="100%" type="gradient"/>
            <v:textbox style="mso-next-textbox:#_x0000_s1403">
              <w:txbxContent>
                <w:p w:rsidR="00050B5C" w:rsidRPr="004A4BBD" w:rsidRDefault="00050B5C" w:rsidP="00AE74B5">
                  <w:pPr>
                    <w:bidi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ن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ص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ر ال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درس</w:t>
                  </w:r>
                </w:p>
              </w:txbxContent>
            </v:textbox>
          </v:rect>
        </w:pict>
      </w:r>
    </w:p>
    <w:p w:rsidR="00304A51" w:rsidRDefault="009B28E2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 w:rsidRPr="009B28E2"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pict>
          <v:rect id="_x0000_s1518" style="position:absolute;margin-left:15.9pt;margin-top:8.4pt;width:79.3pt;height:28.05pt;z-index:251728896" strokecolor="#1f497d [3215]" strokeweight="2pt">
            <v:textbox style="mso-next-textbox:#_x0000_s1518">
              <w:txbxContent>
                <w:p w:rsidR="00050B5C" w:rsidRPr="00FC1049" w:rsidRDefault="00050B5C" w:rsidP="003127EC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0</w:t>
                  </w:r>
                  <w:r w:rsidRPr="00FC1049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 w:rsidRPr="009B28E2"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pict>
          <v:rect id="_x0000_s1516" style="position:absolute;margin-left:95.2pt;margin-top:8.4pt;width:408.45pt;height:28.05pt;flip:y;z-index:251726848" strokecolor="#1f497d [3215]" strokeweight="2pt">
            <v:textbox style="mso-next-textbox:#_x0000_s1516">
              <w:txbxContent>
                <w:p w:rsidR="00050B5C" w:rsidRPr="00FC1049" w:rsidRDefault="00050B5C" w:rsidP="00FC1049">
                  <w:pPr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FC1049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تقويم تشخيصي</w:t>
                  </w:r>
                </w:p>
              </w:txbxContent>
            </v:textbox>
          </v:rect>
        </w:pict>
      </w:r>
      <w:r w:rsidRPr="009B28E2">
        <w:rPr>
          <w:noProof/>
          <w:color w:val="1F497D" w:themeColor="text2"/>
          <w:rtl/>
        </w:rPr>
        <w:pict>
          <v:rect id="_x0000_s1517" style="position:absolute;margin-left:503.65pt;margin-top:9.85pt;width:59.5pt;height:26.6pt;z-index:251727872" strokecolor="#1f497d [3215]" strokeweight="2pt"/>
        </w:pict>
      </w:r>
    </w:p>
    <w:p w:rsidR="00304A51" w:rsidRDefault="009B28E2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10" style="position:absolute;margin-left:15.6pt;margin-top:6.45pt;width:79.3pt;height:97.65pt;z-index:251681792" strokecolor="#1f497d [3215]" strokeweight="2pt">
            <v:textbox style="mso-next-textbox:#_x0000_s1410">
              <w:txbxContent>
                <w:p w:rsidR="00050B5C" w:rsidRPr="004501DE" w:rsidRDefault="00050B5C" w:rsidP="003127E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35</w:t>
                  </w:r>
                  <w:r w:rsidRPr="004501DE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4" style="position:absolute;margin-left:503.65pt;margin-top:6.45pt;width:59.5pt;height:97.65pt;z-index:251820032" strokecolor="#1f497d [3215]" strokeweight="2pt">
            <v:textbox>
              <w:txbxContent>
                <w:p w:rsidR="00050B5C" w:rsidRPr="00D0124E" w:rsidRDefault="00050B5C" w:rsidP="00D0124E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D0124E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11" style="position:absolute;margin-left:95.2pt;margin-top:7.9pt;width:408.45pt;height:96.2pt;z-index:251682816" fillcolor="white [3212]" strokecolor="#1f497d [3215]" strokeweight="2pt">
            <v:fill color2="fill lighten(0)" rotate="t" method="linear sigma" focus="100%" type="gradient"/>
            <v:textbox style="mso-next-textbox:#_x0000_s1411">
              <w:txbxContent>
                <w:p w:rsidR="00050B5C" w:rsidRPr="00784FA6" w:rsidRDefault="00050B5C" w:rsidP="00B03A0F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تمثيل البياني لمتتالية :</w:t>
                  </w:r>
                </w:p>
                <w:p w:rsidR="00050B5C" w:rsidRPr="003850A2" w:rsidRDefault="00050B5C" w:rsidP="005A1421">
                  <w:pPr>
                    <w:pStyle w:val="Paragraphedeliste"/>
                    <w:numPr>
                      <w:ilvl w:val="1"/>
                      <w:numId w:val="9"/>
                    </w:numPr>
                    <w:bidi/>
                    <w:spacing w:line="240" w:lineRule="auto"/>
                    <w:rPr>
                      <w:b/>
                      <w:bCs/>
                      <w:sz w:val="24"/>
                      <w:szCs w:val="24"/>
                    </w:rPr>
                  </w:pPr>
                  <w:r w:rsidRPr="003850A2">
                    <w:rPr>
                      <w:rFonts w:ascii="Tahoma" w:hAnsi="Tahoma" w:cs="Tahoma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التمثيل البياني ل</w:t>
                  </w:r>
                  <w:r w:rsidRPr="003850A2">
                    <w:rPr>
                      <w:rFonts w:ascii="Tahoma" w:hAnsi="Tahoma" w:cs="Tahoma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متتالية معرفة بالحد العام</w:t>
                  </w:r>
                  <w:r w:rsidRPr="003850A2">
                    <w:rPr>
                      <w:rFonts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050B5C" w:rsidRPr="003850A2" w:rsidRDefault="00050B5C" w:rsidP="005A1421">
                  <w:pPr>
                    <w:pStyle w:val="Paragraphedeliste"/>
                    <w:numPr>
                      <w:ilvl w:val="1"/>
                      <w:numId w:val="9"/>
                    </w:numPr>
                    <w:tabs>
                      <w:tab w:val="left" w:pos="8501"/>
                    </w:tabs>
                    <w:bidi/>
                    <w:rPr>
                      <w:rFonts w:ascii="Tahoma" w:hAnsi="Tahoma" w:cs="Tahoma"/>
                      <w:color w:val="FF0000"/>
                      <w:sz w:val="28"/>
                      <w:szCs w:val="28"/>
                      <w:rtl/>
                    </w:rPr>
                  </w:pPr>
                  <w:r w:rsidRPr="003850A2">
                    <w:rPr>
                      <w:rFonts w:ascii="Tahoma" w:hAnsi="Tahoma" w:cs="Tahoma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التمثيل البياني</w:t>
                  </w:r>
                  <w:r w:rsidRPr="003850A2">
                    <w:rPr>
                      <w:rFonts w:ascii="Tahoma" w:hAnsi="Tahoma" w:cs="Tahoma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 xml:space="preserve"> </w:t>
                  </w:r>
                  <w:r w:rsidRPr="003850A2">
                    <w:rPr>
                      <w:rFonts w:ascii="Tahoma" w:hAnsi="Tahoma" w:cs="Tahoma" w:hint="cs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ل</w:t>
                  </w:r>
                  <w:r w:rsidRPr="003850A2">
                    <w:rPr>
                      <w:rFonts w:ascii="Tahoma" w:hAnsi="Tahoma" w:cs="Tahoma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متتالية معرفة بعلاقة تراجعية</w:t>
                  </w:r>
                  <w:r w:rsidRPr="003850A2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050B5C" w:rsidRPr="003850A2" w:rsidRDefault="00050B5C" w:rsidP="003850A2">
                  <w:pPr>
                    <w:bidi/>
                    <w:spacing w:line="240" w:lineRule="auto"/>
                    <w:ind w:left="1559"/>
                    <w:rPr>
                      <w:b/>
                      <w:bCs/>
                      <w:sz w:val="28"/>
                      <w:szCs w:val="28"/>
                    </w:rPr>
                  </w:pPr>
                </w:p>
                <w:p w:rsidR="00050B5C" w:rsidRDefault="00050B5C" w:rsidP="00135E8C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</w:p>
                <w:p w:rsidR="00050B5C" w:rsidRDefault="00050B5C" w:rsidP="00004428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050B5C" w:rsidRPr="00FA279B" w:rsidRDefault="00050B5C" w:rsidP="004A4BBD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 w:rsidRPr="00257FCD">
                    <w:rPr>
                      <w:rFonts w:asciiTheme="minorBidi" w:hAnsiTheme="minorBidi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xbxContent>
            </v:textbox>
          </v:rect>
        </w:pict>
      </w:r>
    </w:p>
    <w:p w:rsidR="006C76FA" w:rsidRDefault="006C76FA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6C76FA" w:rsidRDefault="006C76FA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9B28E2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7" style="position:absolute;margin-left:503.65pt;margin-top:18.6pt;width:59.5pt;height:113.25pt;z-index:251823104" strokecolor="#1f497d [3215]" strokeweight="2pt">
            <v:textbox>
              <w:txbxContent>
                <w:p w:rsidR="00050B5C" w:rsidRPr="00730DD1" w:rsidRDefault="00050B5C" w:rsidP="00730DD1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</w:t>
                  </w:r>
                  <w:r w:rsidRPr="00730DD1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945" style="position:absolute;margin-left:95.2pt;margin-top:18.6pt;width:408.45pt;height:113.25pt;z-index:251922432" strokecolor="#1f497d [3215]" strokeweight="2pt">
            <v:textbox>
              <w:txbxContent>
                <w:p w:rsidR="00050B5C" w:rsidRDefault="00050B5C" w:rsidP="003057AD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Cs w:val="28"/>
                      <w:rtl/>
                      <w:lang w:bidi="ar-DZ"/>
                    </w:rPr>
                  </w:pPr>
                  <w:r w:rsidRPr="003057AD">
                    <w:rPr>
                      <w:rFonts w:ascii="Tahoma" w:hAnsi="Tahoma" w:cs="Tahoma"/>
                      <w:b/>
                      <w:bCs/>
                      <w:color w:val="FF0000"/>
                      <w:szCs w:val="28"/>
                      <w:rtl/>
                      <w:lang w:bidi="ar-DZ"/>
                    </w:rPr>
                    <w:t>اتجاه تغير متتالية عددية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Cs w:val="28"/>
                      <w:rtl/>
                      <w:lang w:bidi="ar-DZ"/>
                    </w:rPr>
                    <w:t>:</w:t>
                  </w:r>
                </w:p>
                <w:p w:rsidR="00050B5C" w:rsidRPr="00CA6C6F" w:rsidRDefault="00050B5C" w:rsidP="00CA6C6F">
                  <w:pPr>
                    <w:bidi/>
                    <w:spacing w:line="240" w:lineRule="auto"/>
                    <w:ind w:left="1891"/>
                    <w:rPr>
                      <w:rFonts w:asciiTheme="minorBidi" w:hAnsiTheme="minorBidi"/>
                      <w:b/>
                      <w:bCs/>
                      <w:color w:val="1F497D" w:themeColor="text2"/>
                      <w:szCs w:val="28"/>
                      <w:rtl/>
                      <w:lang w:bidi="ar-DZ"/>
                    </w:rPr>
                  </w:pPr>
                  <w:r w:rsidRPr="00CA6C6F">
                    <w:rPr>
                      <w:rFonts w:asciiTheme="minorBidi" w:hAnsiTheme="minorBidi"/>
                      <w:b/>
                      <w:bCs/>
                      <w:color w:val="1F497D" w:themeColor="text2"/>
                      <w:szCs w:val="28"/>
                      <w:rtl/>
                      <w:lang w:bidi="ar-DZ"/>
                    </w:rPr>
                    <w:t>2-1- تعاريف</w:t>
                  </w:r>
                </w:p>
                <w:p w:rsidR="00050B5C" w:rsidRPr="00CA6C6F" w:rsidRDefault="00050B5C" w:rsidP="00CA6C6F">
                  <w:pPr>
                    <w:bidi/>
                    <w:spacing w:line="240" w:lineRule="auto"/>
                    <w:ind w:left="2175" w:hanging="284"/>
                    <w:rPr>
                      <w:rFonts w:asciiTheme="minorBidi" w:hAnsiTheme="minorBidi"/>
                      <w:b/>
                      <w:bCs/>
                      <w:color w:val="1F497D" w:themeColor="text2"/>
                      <w:szCs w:val="28"/>
                      <w:rtl/>
                      <w:lang w:bidi="ar-DZ"/>
                    </w:rPr>
                  </w:pPr>
                  <w:r w:rsidRPr="00CA6C6F">
                    <w:rPr>
                      <w:rFonts w:asciiTheme="minorBidi" w:hAnsiTheme="minorBidi"/>
                      <w:b/>
                      <w:bCs/>
                      <w:color w:val="1F497D" w:themeColor="text2"/>
                      <w:szCs w:val="28"/>
                      <w:rtl/>
                      <w:lang w:bidi="ar-DZ"/>
                    </w:rPr>
                    <w:t>2-2- ملاحظة</w:t>
                  </w:r>
                </w:p>
                <w:p w:rsidR="00050B5C" w:rsidRPr="00CA6C6F" w:rsidRDefault="00050B5C" w:rsidP="00CA6C6F">
                  <w:pPr>
                    <w:bidi/>
                    <w:spacing w:line="240" w:lineRule="auto"/>
                    <w:ind w:left="2033"/>
                    <w:rPr>
                      <w:rFonts w:asciiTheme="minorBidi" w:hAnsiTheme="minorBidi"/>
                      <w:b/>
                      <w:bCs/>
                      <w:color w:val="1F497D" w:themeColor="text2"/>
                      <w:szCs w:val="28"/>
                      <w:lang w:bidi="ar-DZ"/>
                    </w:rPr>
                  </w:pPr>
                  <w:r w:rsidRPr="00CA6C6F">
                    <w:rPr>
                      <w:rFonts w:asciiTheme="minorBidi" w:hAnsiTheme="minorBidi"/>
                      <w:b/>
                      <w:bCs/>
                      <w:color w:val="1F497D" w:themeColor="text2"/>
                      <w:szCs w:val="28"/>
                      <w:rtl/>
                      <w:lang w:bidi="ar-DZ"/>
                    </w:rPr>
                    <w:t>2-3</w:t>
                  </w:r>
                  <w:r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Cs w:val="28"/>
                      <w:rtl/>
                      <w:lang w:bidi="ar-DZ"/>
                    </w:rPr>
                    <w:t>- تطبيق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1" style="position:absolute;margin-left:15.45pt;margin-top:18.6pt;width:79.15pt;height:104.25pt;z-index:251816960" strokecolor="#1f497d [3215]" strokeweight="2pt">
            <v:textbox>
              <w:txbxContent>
                <w:p w:rsidR="00050B5C" w:rsidRPr="00045D27" w:rsidRDefault="00050B5C" w:rsidP="00045D27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45</w:t>
                  </w:r>
                  <w:r w:rsidRPr="00045D27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0966A2" w:rsidP="000966A2">
      <w:pPr>
        <w:tabs>
          <w:tab w:val="left" w:pos="10093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04A51" w:rsidRDefault="009B28E2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946" style="position:absolute;margin-left:503.65pt;margin-top:17.8pt;width:59.5pt;height:81pt;z-index:251923456" strokecolor="#1f497d [3215]" strokeweight="2pt">
            <v:textbox>
              <w:txbxContent>
                <w:p w:rsidR="00050B5C" w:rsidRPr="00730DD1" w:rsidRDefault="00050B5C" w:rsidP="003057AD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3</w:t>
                  </w:r>
                  <w:r w:rsidRPr="00730DD1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947" style="position:absolute;margin-left:16.05pt;margin-top:8.8pt;width:79.15pt;height:90pt;z-index:251924480" strokecolor="#1f497d [3215]" strokeweight="2pt">
            <v:textbox>
              <w:txbxContent>
                <w:p w:rsidR="00050B5C" w:rsidRPr="00045D27" w:rsidRDefault="00050B5C" w:rsidP="003057AD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45</w:t>
                  </w:r>
                  <w:r w:rsidRPr="00045D27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444" style="position:absolute;margin-left:95.2pt;margin-top:8.8pt;width:409.05pt;height:90pt;z-index:251915264" strokecolor="#1f497d [3215]" strokeweight="2pt">
            <v:textbox>
              <w:txbxContent>
                <w:p w:rsidR="00050B5C" w:rsidRPr="00784FA6" w:rsidRDefault="00050B5C" w:rsidP="002B38C5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تمارين: </w:t>
                  </w:r>
                </w:p>
                <w:p w:rsidR="00050B5C" w:rsidRPr="003127EC" w:rsidRDefault="00050B5C" w:rsidP="005A1421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 w:rsidRPr="003127EC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3127EC"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تمرين 1     </w:t>
                  </w:r>
                </w:p>
                <w:p w:rsidR="00050B5C" w:rsidRDefault="00050B5C" w:rsidP="005A1421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 w:rsidRPr="003127EC"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تمرين 2</w:t>
                  </w:r>
                </w:p>
                <w:p w:rsidR="00050B5C" w:rsidRPr="003127EC" w:rsidRDefault="00050B5C" w:rsidP="005A1421">
                  <w:pPr>
                    <w:pStyle w:val="Paragraphedeliste"/>
                    <w:numPr>
                      <w:ilvl w:val="0"/>
                      <w:numId w:val="10"/>
                    </w:num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تمرين 3</w:t>
                  </w:r>
                </w:p>
                <w:p w:rsidR="00050B5C" w:rsidRPr="000966A2" w:rsidRDefault="00050B5C" w:rsidP="002B38C5"/>
              </w:txbxContent>
            </v:textbox>
          </v:rect>
        </w:pict>
      </w: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9B28E2" w:rsidP="00BF3B94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428" style="position:absolute;margin-left:12.45pt;margin-top:10.1pt;width:90.05pt;height:746.9pt;z-index:251697152" strokecolor="#1f497d [3215]" strokeweight="2.25pt"/>
        </w:pict>
      </w:r>
      <w:r w:rsidRPr="009B28E2">
        <w:rPr>
          <w:rFonts w:ascii="Times New Roman" w:hAnsi="Times New Roman" w:cs="Times New Roman"/>
          <w:noProof/>
          <w:color w:val="1F497D" w:themeColor="text2"/>
          <w:sz w:val="28"/>
          <w:szCs w:val="28"/>
          <w:rtl/>
        </w:rPr>
        <w:pict>
          <v:rect id="_x0000_s1427" style="position:absolute;margin-left:493.35pt;margin-top:10.1pt;width:82.65pt;height:746.5pt;flip:x;z-index:251696128" strokecolor="#1f497d [3215]" strokeweight="2.25pt">
            <v:textbox style="mso-next-textbox:#_x0000_s1427">
              <w:txbxContent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Pr="003127EC" w:rsidRDefault="00050B5C" w:rsidP="003127EC">
                  <w:pPr>
                    <w:jc w:val="center"/>
                    <w:rPr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</w:t>
                  </w:r>
                  <w:r w:rsidRPr="003127EC"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تقويم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</w:t>
                  </w:r>
                  <w:r w:rsidRPr="003127EC"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تشخيصي</w:t>
                  </w: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Pr="00FF52EA" w:rsidRDefault="00050B5C" w:rsidP="00FF52E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</w:t>
                  </w: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لتقويم</w:t>
                  </w:r>
                </w:p>
                <w:p w:rsidR="00050B5C" w:rsidRPr="00FF52EA" w:rsidRDefault="00050B5C" w:rsidP="00FF52E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30" style="position:absolute;margin-left:102.5pt;margin-top:-6.65pt;width:390.85pt;height:56.65pt;z-index:251699200" strokecolor="#1f497d [3215]" strokeweight="2.25pt">
            <v:textbox style="mso-next-textbox:#_x0000_s1430">
              <w:txbxContent>
                <w:p w:rsidR="00050B5C" w:rsidRPr="001402FA" w:rsidRDefault="00050B5C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29" style="position:absolute;margin-left:493.35pt;margin-top:-6.65pt;width:82.65pt;height:56.65pt;z-index:251698176" strokecolor="#1f497d [3215]" strokeweight="2.25pt">
            <v:textbox style="mso-next-textbox:#_x0000_s1429">
              <w:txbxContent>
                <w:p w:rsidR="00050B5C" w:rsidRPr="001402FA" w:rsidRDefault="00050B5C" w:rsidP="00AF5110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31" style="position:absolute;margin-left:12.45pt;margin-top:-6.65pt;width:90.05pt;height:56.65pt;z-index:251700224" strokecolor="#1f497d [3215]" strokeweight="2.25pt">
            <v:textbox style="mso-next-textbox:#_x0000_s1431">
              <w:txbxContent>
                <w:p w:rsidR="00050B5C" w:rsidRPr="001402FA" w:rsidRDefault="00050B5C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14713C" w:rsidRPr="0014713C" w:rsidRDefault="009B28E2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26" style="position:absolute;left:0;text-align:left;margin-left:98.35pt;margin-top:21.5pt;width:395pt;height:706.6pt;z-index:251695104" strokecolor="#1f497d [3215]" strokeweight="2.25pt">
            <v:textbox style="mso-next-textbox:#_x0000_s1426">
              <w:txbxContent>
                <w:p w:rsidR="00050B5C" w:rsidRDefault="00050B5C" w:rsidP="003127EC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 w:rsidRPr="005978A8">
                    <w:rPr>
                      <w:rFonts w:cs="Simplified Arabic"/>
                      <w:position w:val="-4"/>
                    </w:rPr>
                    <w:object w:dxaOrig="180" w:dyaOrig="2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.55pt;height:9.55pt" o:ole="">
                        <v:imagedata r:id="rId8" o:title=""/>
                      </v:shape>
                      <o:OLEObject Type="Embed" ProgID="Equation.DSMT4" ShapeID="_x0000_i1025" DrawAspect="Content" ObjectID="_1104645463" r:id="rId9"/>
                    </w:object>
                  </w:r>
                  <w:r>
                    <w:rPr>
                      <w:rFonts w:cs="Simplified Arabic" w:hint="cs"/>
                      <w:rtl/>
                    </w:rPr>
                    <w:t>لتكن المتتالية (</w:t>
                  </w:r>
                  <w:r w:rsidRPr="007F12C4">
                    <w:rPr>
                      <w:rFonts w:cs="Simplified Arabic"/>
                      <w:position w:val="-12"/>
                    </w:rPr>
                    <w:object w:dxaOrig="260" w:dyaOrig="360">
                      <v:shape id="_x0000_i1026" type="#_x0000_t75" style="width:12.7pt;height:18pt" o:ole="">
                        <v:imagedata r:id="rId10" o:title=""/>
                      </v:shape>
                      <o:OLEObject Type="Embed" ProgID="Equation.DSMT4" ShapeID="_x0000_i1026" DrawAspect="Content" ObjectID="_1104645464" r:id="rId11"/>
                    </w:object>
                  </w:r>
                  <w:r>
                    <w:rPr>
                      <w:rFonts w:cs="Simplified Arabic" w:hint="cs"/>
                      <w:rtl/>
                    </w:rPr>
                    <w:t>) المعرفة بحدها العام :من اجل كل</w:t>
                  </w:r>
                  <w:r w:rsidRPr="003127EC">
                    <w:t xml:space="preserve"> </w:t>
                  </w:r>
                  <w:r w:rsidRPr="000E4F4F">
                    <w:rPr>
                      <w:position w:val="-6"/>
                    </w:rPr>
                    <w:object w:dxaOrig="200" w:dyaOrig="220">
                      <v:shape id="_x0000_i1027" type="#_x0000_t75" style="width:9.55pt;height:11.65pt" o:ole="">
                        <v:imagedata r:id="rId12" o:title=""/>
                      </v:shape>
                      <o:OLEObject Type="Embed" ProgID="Equation.DSMT4" ShapeID="_x0000_i1027" DrawAspect="Content" ObjectID="_1104645465" r:id="rId13"/>
                    </w:object>
                  </w:r>
                  <w:r>
                    <w:rPr>
                      <w:rFonts w:hint="cs"/>
                      <w:rtl/>
                    </w:rPr>
                    <w:t>من</w:t>
                  </w:r>
                  <w:r w:rsidRPr="00DA021A">
                    <w:rPr>
                      <w:rFonts w:cs="Simplified Arabic"/>
                      <w:position w:val="-6"/>
                      <w:sz w:val="28"/>
                    </w:rPr>
                    <w:object w:dxaOrig="260" w:dyaOrig="279">
                      <v:shape id="_x0000_i1028" type="#_x0000_t75" style="width:12.7pt;height:13.75pt" o:ole="">
                        <v:imagedata r:id="rId14" o:title=""/>
                      </v:shape>
                      <o:OLEObject Type="Embed" ProgID="Equation.DSMT4" ShapeID="_x0000_i1028" DrawAspect="Content" ObjectID="_1104645466" r:id="rId15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>:</w:t>
                  </w:r>
                  <w:r>
                    <w:rPr>
                      <w:rFonts w:cs="Simplified Arabic" w:hint="cs"/>
                      <w:rtl/>
                    </w:rPr>
                    <w:t xml:space="preserve">  </w:t>
                  </w:r>
                  <w:r w:rsidRPr="00907588">
                    <w:rPr>
                      <w:rFonts w:cs="Simplified Arabic"/>
                      <w:position w:val="-12"/>
                    </w:rPr>
                    <w:object w:dxaOrig="1340" w:dyaOrig="380">
                      <v:shape id="_x0000_i1029" type="#_x0000_t75" style="width:66.7pt;height:19.05pt" o:ole="">
                        <v:imagedata r:id="rId16" o:title=""/>
                      </v:shape>
                      <o:OLEObject Type="Embed" ProgID="Equation.DSMT4" ShapeID="_x0000_i1029" DrawAspect="Content" ObjectID="_1104645467" r:id="rId1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>.</w:t>
                  </w:r>
                </w:p>
                <w:p w:rsidR="00050B5C" w:rsidRPr="003127EC" w:rsidRDefault="00050B5C" w:rsidP="00936ADE">
                  <w:pPr>
                    <w:bidi/>
                    <w:ind w:left="360"/>
                    <w:jc w:val="both"/>
                    <w:rPr>
                      <w:rFonts w:ascii="Tahoma" w:hAnsi="Tahoma" w:cs="Tahoma"/>
                      <w:color w:val="FF0000"/>
                      <w:sz w:val="28"/>
                      <w:szCs w:val="28"/>
                      <w:rtl/>
                    </w:rPr>
                  </w:pPr>
                  <w:r w:rsidRPr="003127EC">
                    <w:rPr>
                      <w:rFonts w:cs="Simplified Arabic" w:hint="cs"/>
                      <w:rtl/>
                    </w:rPr>
                    <w:t>أحسب</w:t>
                  </w:r>
                  <w:r w:rsidRPr="003127EC">
                    <w:rPr>
                      <w:rFonts w:cs="Simplified Arabic"/>
                      <w:position w:val="-12"/>
                    </w:rPr>
                    <w:object w:dxaOrig="260" w:dyaOrig="360">
                      <v:shape id="_x0000_i1030" type="#_x0000_t75" style="width:12.7pt;height:18pt" o:ole="">
                        <v:imagedata r:id="rId18" o:title=""/>
                      </v:shape>
                      <o:OLEObject Type="Embed" ProgID="Equation.DSMT4" ShapeID="_x0000_i1030" DrawAspect="Content" ObjectID="_1104645468" r:id="rId19"/>
                    </w:object>
                  </w:r>
                  <w:r w:rsidRPr="003127EC">
                    <w:rPr>
                      <w:rFonts w:cs="Simplified Arabic" w:hint="cs"/>
                      <w:rtl/>
                    </w:rPr>
                    <w:t xml:space="preserve"> ، </w:t>
                  </w:r>
                  <w:r w:rsidRPr="003127EC">
                    <w:rPr>
                      <w:rFonts w:cs="Simplified Arabic"/>
                      <w:position w:val="-12"/>
                    </w:rPr>
                    <w:object w:dxaOrig="240" w:dyaOrig="360">
                      <v:shape id="_x0000_i1031" type="#_x0000_t75" style="width:11.65pt;height:18pt" o:ole="">
                        <v:imagedata r:id="rId20" o:title=""/>
                      </v:shape>
                      <o:OLEObject Type="Embed" ProgID="Equation.DSMT4" ShapeID="_x0000_i1031" DrawAspect="Content" ObjectID="_1104645469" r:id="rId21"/>
                    </w:object>
                  </w:r>
                  <w:r w:rsidRPr="003127EC">
                    <w:rPr>
                      <w:rFonts w:cs="Simplified Arabic" w:hint="cs"/>
                      <w:rtl/>
                    </w:rPr>
                    <w:t xml:space="preserve"> ،</w:t>
                  </w:r>
                  <w:r w:rsidRPr="003127EC">
                    <w:rPr>
                      <w:rFonts w:cs="Simplified Arabic"/>
                      <w:position w:val="-12"/>
                    </w:rPr>
                    <w:object w:dxaOrig="260" w:dyaOrig="360">
                      <v:shape id="_x0000_i1032" type="#_x0000_t75" style="width:12.7pt;height:18pt" o:ole="">
                        <v:imagedata r:id="rId22" o:title=""/>
                      </v:shape>
                      <o:OLEObject Type="Embed" ProgID="Equation.DSMT4" ShapeID="_x0000_i1032" DrawAspect="Content" ObjectID="_1104645470" r:id="rId23"/>
                    </w:object>
                  </w:r>
                  <w:r w:rsidRPr="003127EC">
                    <w:rPr>
                      <w:rFonts w:cs="Simplified Arabic" w:hint="cs"/>
                      <w:rtl/>
                    </w:rPr>
                    <w:t xml:space="preserve"> ،ٍ</w:t>
                  </w:r>
                  <w:r w:rsidRPr="003127EC">
                    <w:rPr>
                      <w:rFonts w:cs="Simplified Arabic"/>
                      <w:position w:val="-12"/>
                    </w:rPr>
                    <w:object w:dxaOrig="260" w:dyaOrig="360">
                      <v:shape id="_x0000_i1033" type="#_x0000_t75" style="width:12.7pt;height:18pt" o:ole="">
                        <v:imagedata r:id="rId24" o:title=""/>
                      </v:shape>
                      <o:OLEObject Type="Embed" ProgID="Equation.DSMT4" ShapeID="_x0000_i1033" DrawAspect="Content" ObjectID="_1104645471" r:id="rId25"/>
                    </w:object>
                  </w:r>
                  <w:r w:rsidRPr="003127EC">
                    <w:rPr>
                      <w:rFonts w:cs="Simplified Arabic" w:hint="cs"/>
                      <w:rtl/>
                    </w:rPr>
                    <w:t xml:space="preserve"> ،</w:t>
                  </w:r>
                  <w:r w:rsidRPr="003127EC">
                    <w:rPr>
                      <w:rFonts w:cs="Simplified Arabic"/>
                      <w:position w:val="-12"/>
                    </w:rPr>
                    <w:object w:dxaOrig="340" w:dyaOrig="360">
                      <v:shape id="_x0000_i1034" type="#_x0000_t75" style="width:16.95pt;height:18pt" o:ole="">
                        <v:imagedata r:id="rId26" o:title=""/>
                      </v:shape>
                      <o:OLEObject Type="Embed" ProgID="Equation.DSMT4" ShapeID="_x0000_i1034" DrawAspect="Content" ObjectID="_1104645472" r:id="rId27"/>
                    </w:object>
                  </w:r>
                  <w:r w:rsidRPr="003127EC">
                    <w:rPr>
                      <w:rFonts w:cs="Simplified Arabic" w:hint="cs"/>
                      <w:rtl/>
                    </w:rPr>
                    <w:t xml:space="preserve">  .</w:t>
                  </w:r>
                </w:p>
                <w:p w:rsidR="00050B5C" w:rsidRPr="00C02165" w:rsidRDefault="00050B5C" w:rsidP="003127EC">
                  <w:pPr>
                    <w:bidi/>
                    <w:ind w:left="360"/>
                    <w:jc w:val="both"/>
                    <w:rPr>
                      <w:rFonts w:cs="Simplified Arabic"/>
                      <w:b/>
                      <w:bCs/>
                      <w:color w:val="0000FF"/>
                      <w:sz w:val="40"/>
                      <w:szCs w:val="40"/>
                      <w:u w:val="single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-</w:t>
                  </w:r>
                  <w:r w:rsidRPr="000A1712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التمثيل البياني لمتتالية عددية.</w:t>
                  </w:r>
                </w:p>
                <w:p w:rsidR="00050B5C" w:rsidRPr="00A54175" w:rsidRDefault="00050B5C" w:rsidP="005A1421">
                  <w:pPr>
                    <w:pStyle w:val="Paragraphedeliste"/>
                    <w:numPr>
                      <w:ilvl w:val="1"/>
                      <w:numId w:val="8"/>
                    </w:numPr>
                    <w:bidi/>
                    <w:jc w:val="both"/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 w:rsidRPr="00A54175"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تتالية معرفة بالحد العام</w:t>
                  </w:r>
                  <w:r>
                    <w:rPr>
                      <w:rFonts w:ascii="Tahoma" w:hAnsi="Tahoma" w:cs="Tahoma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:</w:t>
                  </w:r>
                  <w:r w:rsidRPr="00A54175"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                                   </w:t>
                  </w:r>
                </w:p>
                <w:p w:rsidR="00050B5C" w:rsidRDefault="00050B5C" w:rsidP="000A1712">
                  <w:pPr>
                    <w:bidi/>
                    <w:jc w:val="both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</w:t>
                  </w:r>
                  <w:r w:rsidRPr="003B2798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 w:rsidRPr="00316288">
                    <w:rPr>
                      <w:rFonts w:cs="Simplified Arabic"/>
                      <w:b/>
                      <w:bCs/>
                      <w:position w:val="-4"/>
                    </w:rPr>
                    <w:object w:dxaOrig="180" w:dyaOrig="200">
                      <v:shape id="_x0000_i1035" type="#_x0000_t75" style="width:9.55pt;height:9.55pt" o:ole="">
                        <v:imagedata r:id="rId28" o:title=""/>
                      </v:shape>
                      <o:OLEObject Type="Embed" ProgID="Equation.DSMT4" ShapeID="_x0000_i1035" DrawAspect="Content" ObjectID="_1104645473" r:id="rId29"/>
                    </w:object>
                  </w:r>
                  <w:r w:rsidRPr="003B2798">
                    <w:rPr>
                      <w:rFonts w:cs="Simplified Arabic" w:hint="cs"/>
                      <w:b/>
                      <w:bCs/>
                      <w:rtl/>
                    </w:rPr>
                    <w:t xml:space="preserve"> يمكن تمثيل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حدود</w:t>
                  </w:r>
                  <w:r w:rsidRPr="003B2798">
                    <w:rPr>
                      <w:rFonts w:cs="Simplified Arabic" w:hint="cs"/>
                      <w:b/>
                      <w:bCs/>
                      <w:rtl/>
                    </w:rPr>
                    <w:t xml:space="preserve"> متتالية عددية معرفة بحدها العام على محور</w:t>
                  </w:r>
                </w:p>
                <w:p w:rsidR="00050B5C" w:rsidRDefault="00050B5C" w:rsidP="0027087C">
                  <w:pPr>
                    <w:bidi/>
                    <w:ind w:left="360"/>
                    <w:rPr>
                      <w:rFonts w:cs="Arabic Transparent"/>
                      <w:sz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 </w:t>
                  </w:r>
                  <w:r w:rsidRPr="003B2798">
                    <w:rPr>
                      <w:rFonts w:cs="Simplified Arabic" w:hint="cs"/>
                      <w:b/>
                      <w:bCs/>
                      <w:u w:val="single"/>
                      <w:rtl/>
                    </w:rPr>
                    <w:t>مثال</w:t>
                  </w:r>
                  <w:r>
                    <w:rPr>
                      <w:rFonts w:cs="Simplified Arabic" w:hint="cs"/>
                      <w:b/>
                      <w:bCs/>
                      <w:u w:val="single"/>
                      <w:rtl/>
                    </w:rPr>
                    <w:t>:</w:t>
                  </w:r>
                  <w:r>
                    <w:rPr>
                      <w:rFonts w:cs="Simplified Arabic" w:hint="cs"/>
                      <w:rtl/>
                    </w:rPr>
                    <w:t xml:space="preserve"> لتكن المتتالية </w:t>
                  </w:r>
                  <w:r w:rsidRPr="003B2798">
                    <w:rPr>
                      <w:rFonts w:cs="Simplified Arabic"/>
                      <w:position w:val="-14"/>
                    </w:rPr>
                    <w:object w:dxaOrig="480" w:dyaOrig="400">
                      <v:shape id="_x0000_i1036" type="#_x0000_t75" style="width:24.35pt;height:20.1pt" o:ole="">
                        <v:imagedata r:id="rId30" o:title=""/>
                      </v:shape>
                      <o:OLEObject Type="Embed" ProgID="Equation.DSMT4" ShapeID="_x0000_i1036" DrawAspect="Content" ObjectID="_1104645474" r:id="rId31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المعرفة على </w:t>
                  </w:r>
                  <w:r w:rsidRPr="003B2798">
                    <w:rPr>
                      <w:rFonts w:cs="Simplified Arabic"/>
                      <w:position w:val="-6"/>
                    </w:rPr>
                    <w:object w:dxaOrig="260" w:dyaOrig="279">
                      <v:shape id="_x0000_i1037" type="#_x0000_t75" style="width:12.7pt;height:13.75pt" o:ole="">
                        <v:imagedata r:id="rId32" o:title=""/>
                      </v:shape>
                      <o:OLEObject Type="Embed" ProgID="Equation.DSMT4" ShapeID="_x0000_i1037" DrawAspect="Content" ObjectID="_1104645475" r:id="rId3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كما يلي : </w:t>
                  </w:r>
                  <w:r w:rsidRPr="000E4F4F">
                    <w:rPr>
                      <w:position w:val="-12"/>
                    </w:rPr>
                    <w:object w:dxaOrig="920" w:dyaOrig="380">
                      <v:shape id="_x0000_i1038" type="#_x0000_t75" style="width:45.55pt;height:19.05pt" o:ole="">
                        <v:imagedata r:id="rId34" o:title=""/>
                      </v:shape>
                      <o:OLEObject Type="Embed" ProgID="Equation.DSMT4" ShapeID="_x0000_i1038" DrawAspect="Content" ObjectID="_1104645476" r:id="rId35"/>
                    </w:object>
                  </w:r>
                  <w:r>
                    <w:rPr>
                      <w:rFonts w:cs="Simplified Arabic" w:hint="cs"/>
                      <w:rtl/>
                    </w:rPr>
                    <w:t>.</w:t>
                  </w:r>
                  <w:r w:rsidRPr="00D12566">
                    <w:rPr>
                      <w:rFonts w:cs="Arabic Transparent" w:hint="cs"/>
                      <w:sz w:val="28"/>
                      <w:rtl/>
                    </w:rPr>
                    <w:t xml:space="preserve"> </w:t>
                  </w:r>
                </w:p>
                <w:p w:rsidR="00050B5C" w:rsidRDefault="00050B5C" w:rsidP="0027087C">
                  <w:pPr>
                    <w:bidi/>
                    <w:ind w:left="360"/>
                    <w:rPr>
                      <w:rFonts w:cs="Simplified Arabic"/>
                      <w:rtl/>
                      <w:lang w:bidi="ar-DZ"/>
                    </w:rPr>
                  </w:pPr>
                  <w:r>
                    <w:rPr>
                      <w:rFonts w:cs="Simplified Arabic" w:hint="cs"/>
                      <w:rtl/>
                      <w:lang w:bidi="ar-DZ"/>
                    </w:rPr>
                    <w:t xml:space="preserve">                                 4             2       1</w:t>
                  </w:r>
                </w:p>
                <w:p w:rsidR="00050B5C" w:rsidRPr="00D12566" w:rsidRDefault="00050B5C" w:rsidP="0027087C">
                  <w:pPr>
                    <w:bidi/>
                    <w:ind w:left="360"/>
                    <w:rPr>
                      <w:rFonts w:cs="Simplified Arabic"/>
                      <w:rtl/>
                      <w:lang w:bidi="ar-DZ"/>
                    </w:rPr>
                  </w:pPr>
                  <w:r>
                    <w:rPr>
                      <w:rFonts w:cs="Simplified Arabic" w:hint="cs"/>
                      <w:rtl/>
                      <w:lang w:bidi="ar-DZ"/>
                    </w:rPr>
                    <w:t xml:space="preserve">                               </w:t>
                  </w:r>
                  <w:r w:rsidRPr="000E4F4F">
                    <w:rPr>
                      <w:position w:val="-12"/>
                    </w:rPr>
                    <w:object w:dxaOrig="260" w:dyaOrig="360">
                      <v:shape id="_x0000_i1039" type="#_x0000_t75" style="width:12.7pt;height:18pt" o:ole="">
                        <v:imagedata r:id="rId36" o:title=""/>
                      </v:shape>
                      <o:OLEObject Type="Embed" ProgID="Equation.DSMT4" ShapeID="_x0000_i1039" DrawAspect="Content" ObjectID="_1104645477" r:id="rId37"/>
                    </w:object>
                  </w:r>
                  <w:r>
                    <w:rPr>
                      <w:rFonts w:cs="Simplified Arabic" w:hint="cs"/>
                      <w:rtl/>
                      <w:lang w:bidi="ar-DZ"/>
                    </w:rPr>
                    <w:t xml:space="preserve">           </w:t>
                  </w:r>
                  <w:r w:rsidRPr="000E4F4F">
                    <w:rPr>
                      <w:position w:val="-12"/>
                    </w:rPr>
                    <w:object w:dxaOrig="240" w:dyaOrig="360">
                      <v:shape id="_x0000_i1040" type="#_x0000_t75" style="width:11.65pt;height:18pt" o:ole="">
                        <v:imagedata r:id="rId38" o:title=""/>
                      </v:shape>
                      <o:OLEObject Type="Embed" ProgID="Equation.DSMT4" ShapeID="_x0000_i1040" DrawAspect="Content" ObjectID="_1104645478" r:id="rId39"/>
                    </w:object>
                  </w:r>
                  <w:r>
                    <w:rPr>
                      <w:rFonts w:hint="cs"/>
                      <w:rtl/>
                    </w:rPr>
                    <w:t xml:space="preserve">   </w:t>
                  </w:r>
                  <w:r>
                    <w:rPr>
                      <w:rFonts w:cs="Simplified Arabic" w:hint="cs"/>
                      <w:rtl/>
                      <w:lang w:bidi="ar-DZ"/>
                    </w:rPr>
                    <w:t xml:space="preserve">    </w:t>
                  </w:r>
                  <w:r w:rsidRPr="000E4F4F">
                    <w:rPr>
                      <w:position w:val="-12"/>
                    </w:rPr>
                    <w:object w:dxaOrig="260" w:dyaOrig="360">
                      <v:shape id="_x0000_i1041" type="#_x0000_t75" style="width:12.7pt;height:18pt" o:ole="">
                        <v:imagedata r:id="rId40" o:title=""/>
                      </v:shape>
                      <o:OLEObject Type="Embed" ProgID="Equation.DSMT4" ShapeID="_x0000_i1041" DrawAspect="Content" ObjectID="_1104645479" r:id="rId41"/>
                    </w:object>
                  </w:r>
                  <w:r>
                    <w:rPr>
                      <w:rFonts w:hint="cs"/>
                      <w:rtl/>
                    </w:rPr>
                    <w:t xml:space="preserve">         </w:t>
                  </w:r>
                </w:p>
                <w:p w:rsidR="00050B5C" w:rsidRDefault="00050B5C" w:rsidP="000A1712">
                  <w:pPr>
                    <w:bidi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 w:rsidRPr="00316288">
                    <w:rPr>
                      <w:rFonts w:cs="Simplified Arabic"/>
                      <w:b/>
                      <w:bCs/>
                      <w:position w:val="-4"/>
                    </w:rPr>
                    <w:object w:dxaOrig="180" w:dyaOrig="200">
                      <v:shape id="_x0000_i1042" type="#_x0000_t75" style="width:9.55pt;height:9.55pt" o:ole="">
                        <v:imagedata r:id="rId28" o:title=""/>
                      </v:shape>
                      <o:OLEObject Type="Embed" ProgID="Equation.DSMT4" ShapeID="_x0000_i1042" DrawAspect="Content" ObjectID="_1104645480" r:id="rId42"/>
                    </w:object>
                  </w:r>
                  <w:r w:rsidRPr="003B2798">
                    <w:rPr>
                      <w:rFonts w:cs="Simplified Arabic" w:hint="cs"/>
                      <w:b/>
                      <w:bCs/>
                      <w:rtl/>
                    </w:rPr>
                    <w:t xml:space="preserve"> يمكن تمثيل متتالية عددية معرفة بحدها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عام ( ترفق هذه المتتالية بدالة</w:t>
                  </w:r>
                  <w:r w:rsidRPr="00316288">
                    <w:rPr>
                      <w:rFonts w:cs="Simplified Arabic"/>
                      <w:b/>
                      <w:bCs/>
                      <w:position w:val="-10"/>
                    </w:rPr>
                    <w:object w:dxaOrig="240" w:dyaOrig="320">
                      <v:shape id="_x0000_i1043" type="#_x0000_t75" style="width:11.65pt;height:15.9pt" o:ole="">
                        <v:imagedata r:id="rId43" o:title=""/>
                      </v:shape>
                      <o:OLEObject Type="Embed" ProgID="Equation.DSMT4" ShapeID="_x0000_i1043" DrawAspect="Content" ObjectID="_1104645481" r:id="rId44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)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>.</w:t>
                  </w:r>
                </w:p>
                <w:p w:rsidR="00050B5C" w:rsidRDefault="00050B5C" w:rsidP="000A1712">
                  <w:pPr>
                    <w:bidi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   </w:t>
                  </w:r>
                  <w:r w:rsidRPr="009B75A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ثال:</w:t>
                  </w: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</w:t>
                  </w:r>
                  <w:r>
                    <w:rPr>
                      <w:rFonts w:cs="Simplified Arabic" w:hint="cs"/>
                      <w:rtl/>
                    </w:rPr>
                    <w:t xml:space="preserve">لتكن المتتالية </w:t>
                  </w:r>
                  <w:r w:rsidRPr="003B2798">
                    <w:rPr>
                      <w:rFonts w:cs="Simplified Arabic"/>
                      <w:position w:val="-14"/>
                    </w:rPr>
                    <w:object w:dxaOrig="480" w:dyaOrig="400">
                      <v:shape id="_x0000_i1044" type="#_x0000_t75" style="width:24.35pt;height:20.1pt" o:ole="">
                        <v:imagedata r:id="rId30" o:title=""/>
                      </v:shape>
                      <o:OLEObject Type="Embed" ProgID="Equation.DSMT4" ShapeID="_x0000_i1044" DrawAspect="Content" ObjectID="_1104645482" r:id="rId4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المعرفة على </w:t>
                  </w:r>
                  <w:r w:rsidRPr="003B2798">
                    <w:rPr>
                      <w:rFonts w:cs="Simplified Arabic"/>
                      <w:position w:val="-6"/>
                    </w:rPr>
                    <w:object w:dxaOrig="260" w:dyaOrig="279">
                      <v:shape id="_x0000_i1045" type="#_x0000_t75" style="width:12.7pt;height:13.75pt" o:ole="">
                        <v:imagedata r:id="rId32" o:title=""/>
                      </v:shape>
                      <o:OLEObject Type="Embed" ProgID="Equation.DSMT4" ShapeID="_x0000_i1045" DrawAspect="Content" ObjectID="_1104645483" r:id="rId46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كما يلي : </w:t>
                  </w:r>
                  <w:r w:rsidRPr="003B2798">
                    <w:rPr>
                      <w:rFonts w:cs="Simplified Arabic"/>
                      <w:position w:val="-12"/>
                    </w:rPr>
                    <w:object w:dxaOrig="1540" w:dyaOrig="380">
                      <v:shape id="_x0000_i1046" type="#_x0000_t75" style="width:77.3pt;height:19.05pt" o:ole="">
                        <v:imagedata r:id="rId47" o:title=""/>
                      </v:shape>
                      <o:OLEObject Type="Embed" ProgID="Equation.DSMT4" ShapeID="_x0000_i1046" DrawAspect="Content" ObjectID="_1104645484" r:id="rId48"/>
                    </w:object>
                  </w:r>
                  <w:r>
                    <w:rPr>
                      <w:rFonts w:cs="Simplified Arabic" w:hint="cs"/>
                      <w:rtl/>
                    </w:rPr>
                    <w:t>.</w:t>
                  </w:r>
                </w:p>
                <w:p w:rsidR="00050B5C" w:rsidRDefault="00050B5C" w:rsidP="000A1712">
                  <w:pPr>
                    <w:bidi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</w:t>
                  </w:r>
                  <w:r w:rsidRPr="003B2798">
                    <w:rPr>
                      <w:rFonts w:cs="Simplified Arabic"/>
                      <w:position w:val="-14"/>
                    </w:rPr>
                    <w:object w:dxaOrig="480" w:dyaOrig="400">
                      <v:shape id="_x0000_i1047" type="#_x0000_t75" style="width:24.35pt;height:20.1pt" o:ole="">
                        <v:imagedata r:id="rId30" o:title=""/>
                      </v:shape>
                      <o:OLEObject Type="Embed" ProgID="Equation.DSMT4" ShapeID="_x0000_i1047" DrawAspect="Content" ObjectID="_1104645485" r:id="rId49"/>
                    </w:object>
                  </w:r>
                  <w:r>
                    <w:rPr>
                      <w:rFonts w:cs="Simplified Arabic" w:hint="cs"/>
                      <w:rtl/>
                    </w:rPr>
                    <w:t>معرفة كذالك</w:t>
                  </w:r>
                  <w:r w:rsidRPr="003B2798">
                    <w:rPr>
                      <w:rFonts w:cs="Simplified Arabic"/>
                      <w:position w:val="-12"/>
                    </w:rPr>
                    <w:object w:dxaOrig="1020" w:dyaOrig="360">
                      <v:shape id="_x0000_i1048" type="#_x0000_t75" style="width:50.8pt;height:18pt" o:ole="">
                        <v:imagedata r:id="rId50" o:title=""/>
                      </v:shape>
                      <o:OLEObject Type="Embed" ProgID="Equation.DSMT4" ShapeID="_x0000_i1048" DrawAspect="Content" ObjectID="_1104645486" r:id="rId51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حيث:</w:t>
                  </w:r>
                  <w:r w:rsidRPr="00501AA3">
                    <w:rPr>
                      <w:rFonts w:cs="Simplified Arabic"/>
                      <w:position w:val="-10"/>
                    </w:rPr>
                    <w:object w:dxaOrig="1820" w:dyaOrig="360">
                      <v:shape id="_x0000_i1049" type="#_x0000_t75" style="width:91.05pt;height:18pt" o:ole="">
                        <v:imagedata r:id="rId52" o:title=""/>
                      </v:shape>
                      <o:OLEObject Type="Embed" ProgID="Equation.DSMT4" ShapeID="_x0000_i1049" DrawAspect="Content" ObjectID="_1104645487" r:id="rId53"/>
                    </w:object>
                  </w:r>
                  <w:r>
                    <w:rPr>
                      <w:rFonts w:cs="Simplified Arabic" w:hint="cs"/>
                      <w:rtl/>
                    </w:rPr>
                    <w:t>نعرف</w:t>
                  </w:r>
                  <w:r w:rsidRPr="00501AA3">
                    <w:rPr>
                      <w:rFonts w:cs="Simplified Arabic"/>
                      <w:position w:val="-10"/>
                    </w:rPr>
                    <w:object w:dxaOrig="240" w:dyaOrig="320">
                      <v:shape id="_x0000_i1050" type="#_x0000_t75" style="width:11.65pt;height:15.9pt" o:ole="">
                        <v:imagedata r:id="rId54" o:title=""/>
                      </v:shape>
                      <o:OLEObject Type="Embed" ProgID="Equation.DSMT4" ShapeID="_x0000_i1050" DrawAspect="Content" ObjectID="_1104645488" r:id="rId55"/>
                    </w:object>
                  </w:r>
                  <w:r>
                    <w:rPr>
                      <w:rFonts w:cs="Simplified Arabic" w:hint="cs"/>
                      <w:rtl/>
                    </w:rPr>
                    <w:t>على المجال</w:t>
                  </w:r>
                </w:p>
                <w:p w:rsidR="00050B5C" w:rsidRDefault="00050B5C" w:rsidP="000A1712">
                  <w:pPr>
                    <w:bidi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</w:t>
                  </w:r>
                  <w:r w:rsidRPr="00501AA3">
                    <w:rPr>
                      <w:rFonts w:cs="Simplified Arabic"/>
                      <w:position w:val="-14"/>
                    </w:rPr>
                    <w:object w:dxaOrig="880" w:dyaOrig="400">
                      <v:shape id="_x0000_i1051" type="#_x0000_t75" style="width:44.45pt;height:20.1pt" o:ole="">
                        <v:imagedata r:id="rId56" o:title=""/>
                      </v:shape>
                      <o:OLEObject Type="Embed" ProgID="Equation.DSMT4" ShapeID="_x0000_i1051" DrawAspect="Content" ObjectID="_1104645489" r:id="rId5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بما أن</w:t>
                  </w:r>
                  <w:r w:rsidRPr="00501AA3">
                    <w:rPr>
                      <w:rFonts w:cs="Simplified Arabic"/>
                      <w:position w:val="-6"/>
                    </w:rPr>
                    <w:object w:dxaOrig="200" w:dyaOrig="220">
                      <v:shape id="_x0000_i1052" type="#_x0000_t75" style="width:9.55pt;height:11.65pt" o:ole="">
                        <v:imagedata r:id="rId58" o:title=""/>
                      </v:shape>
                      <o:OLEObject Type="Embed" ProgID="Equation.DSMT4" ShapeID="_x0000_i1052" DrawAspect="Content" ObjectID="_1104645490" r:id="rId59"/>
                    </w:object>
                  </w:r>
                  <w:r>
                    <w:rPr>
                      <w:rFonts w:cs="Simplified Arabic" w:hint="cs"/>
                      <w:rtl/>
                    </w:rPr>
                    <w:t>عدد طبيعي.</w:t>
                  </w:r>
                  <w:r w:rsidRPr="00882AD5">
                    <w:rPr>
                      <w:rFonts w:cs="Simplified Arabic" w:hint="cs"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>في الرسم المقابل النقط الممثلة إحداثياها</w:t>
                  </w:r>
                  <w:r w:rsidRPr="00882AD5">
                    <w:rPr>
                      <w:rFonts w:cs="Simplified Arabic"/>
                      <w:position w:val="-14"/>
                    </w:rPr>
                    <w:object w:dxaOrig="1040" w:dyaOrig="400">
                      <v:shape id="_x0000_i1053" type="#_x0000_t75" style="width:51.9pt;height:20.1pt" o:ole="">
                        <v:imagedata r:id="rId60" o:title=""/>
                      </v:shape>
                      <o:OLEObject Type="Embed" ProgID="Equation.DSMT4" ShapeID="_x0000_i1053" DrawAspect="Content" ObjectID="_1104645491" r:id="rId61"/>
                    </w:object>
                  </w:r>
                </w:p>
                <w:p w:rsidR="00050B5C" w:rsidRDefault="00050B5C" w:rsidP="00EA14E2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</w:t>
                  </w:r>
                  <w:r>
                    <w:rPr>
                      <w:rFonts w:cs="Simplified Arabic" w:hint="cs"/>
                      <w:noProof/>
                      <w:rtl/>
                    </w:rPr>
                    <w:drawing>
                      <wp:inline distT="0" distB="0" distL="0" distR="0">
                        <wp:extent cx="2933700" cy="4000500"/>
                        <wp:effectExtent l="19050" t="0" r="0" b="0"/>
                        <wp:docPr id="657" name="Image 6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33700" cy="400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</w:p>
                <w:p w:rsidR="00050B5C" w:rsidRDefault="00050B5C" w:rsidP="00EA14E2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050B5C" w:rsidRDefault="00050B5C" w:rsidP="00EA14E2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050B5C" w:rsidRDefault="00050B5C" w:rsidP="00EA14E2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050B5C" w:rsidRDefault="00050B5C" w:rsidP="00EA14E2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050B5C" w:rsidRDefault="00050B5C" w:rsidP="00EA14E2">
                  <w:pPr>
                    <w:bidi/>
                    <w:rPr>
                      <w:rFonts w:cs="Simplified Arabic"/>
                      <w:rtl/>
                    </w:rPr>
                  </w:pPr>
                </w:p>
                <w:p w:rsidR="00050B5C" w:rsidRPr="00800DF2" w:rsidRDefault="00050B5C" w:rsidP="0027087C">
                  <w:pPr>
                    <w:bidi/>
                    <w:rPr>
                      <w:rFonts w:cs="Simplified Arabic"/>
                      <w:color w:val="FF0000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>من أجل</w:t>
                  </w:r>
                  <w:r w:rsidRPr="00882AD5">
                    <w:rPr>
                      <w:rFonts w:cs="Simplified Arabic"/>
                      <w:position w:val="-6"/>
                    </w:rPr>
                    <w:object w:dxaOrig="560" w:dyaOrig="279">
                      <v:shape id="_x0000_i1054" type="#_x0000_t75" style="width:27.55pt;height:13.75pt" o:ole="">
                        <v:imagedata r:id="rId63" o:title=""/>
                      </v:shape>
                      <o:OLEObject Type="Embed" ProgID="Equation.DSMT4" ShapeID="_x0000_i1054" DrawAspect="Content" ObjectID="_1104645492" r:id="rId6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</w:t>
                  </w:r>
                  <w:r w:rsidRPr="00882AD5">
                    <w:rPr>
                      <w:rFonts w:cs="Simplified Arabic"/>
                      <w:position w:val="-6"/>
                    </w:rPr>
                    <w:object w:dxaOrig="520" w:dyaOrig="279">
                      <v:shape id="_x0000_i1055" type="#_x0000_t75" style="width:26.45pt;height:13.75pt" o:ole="">
                        <v:imagedata r:id="rId65" o:title=""/>
                      </v:shape>
                      <o:OLEObject Type="Embed" ProgID="Equation.DSMT4" ShapeID="_x0000_i1055" DrawAspect="Content" ObjectID="_1104645493" r:id="rId66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</w:t>
                  </w:r>
                  <w:r w:rsidRPr="00704829">
                    <w:rPr>
                      <w:rFonts w:cs="Simplified Arabic"/>
                      <w:position w:val="-6"/>
                    </w:rPr>
                    <w:object w:dxaOrig="560" w:dyaOrig="279">
                      <v:shape id="_x0000_i1056" type="#_x0000_t75" style="width:27.55pt;height:13.75pt" o:ole="">
                        <v:imagedata r:id="rId67" o:title=""/>
                      </v:shape>
                      <o:OLEObject Type="Embed" ProgID="Equation.DSMT4" ShapeID="_x0000_i1056" DrawAspect="Content" ObjectID="_1104645494" r:id="rId6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، </w:t>
                  </w:r>
                  <w:r w:rsidRPr="00882AD5">
                    <w:rPr>
                      <w:rFonts w:cs="Simplified Arabic"/>
                      <w:position w:val="-6"/>
                    </w:rPr>
                    <w:object w:dxaOrig="540" w:dyaOrig="279">
                      <v:shape id="_x0000_i1057" type="#_x0000_t75" style="width:27.55pt;height:13.75pt" o:ole="">
                        <v:imagedata r:id="rId69" o:title=""/>
                      </v:shape>
                      <o:OLEObject Type="Embed" ProgID="Equation.DSMT4" ShapeID="_x0000_i1057" DrawAspect="Content" ObjectID="_1104645495" r:id="rId70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</w:t>
                  </w:r>
                  <w:r w:rsidRPr="00882AD5">
                    <w:rPr>
                      <w:rFonts w:cs="Simplified Arabic"/>
                      <w:position w:val="-6"/>
                    </w:rPr>
                    <w:object w:dxaOrig="560" w:dyaOrig="279">
                      <v:shape id="_x0000_i1058" type="#_x0000_t75" style="width:27.55pt;height:13.75pt" o:ole="">
                        <v:imagedata r:id="rId71" o:title=""/>
                      </v:shape>
                      <o:OLEObject Type="Embed" ProgID="Equation.DSMT4" ShapeID="_x0000_i1058" DrawAspect="Content" ObjectID="_1104645496" r:id="rId72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و</w:t>
                  </w:r>
                  <w:r w:rsidRPr="00882AD5">
                    <w:rPr>
                      <w:rFonts w:cs="Simplified Arabic"/>
                      <w:position w:val="-6"/>
                    </w:rPr>
                    <w:object w:dxaOrig="540" w:dyaOrig="279">
                      <v:shape id="_x0000_i1059" type="#_x0000_t75" style="width:27.55pt;height:13.75pt" o:ole="">
                        <v:imagedata r:id="rId73" o:title=""/>
                      </v:shape>
                      <o:OLEObject Type="Embed" ProgID="Equation.DSMT4" ShapeID="_x0000_i1059" DrawAspect="Content" ObjectID="_1104645497" r:id="rId7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في المستوي المنسوب إلى معلم  </w:t>
                  </w:r>
                  <w:r w:rsidRPr="00882AD5">
                    <w:rPr>
                      <w:rFonts w:cs="Simplified Arabic"/>
                      <w:position w:val="-18"/>
                    </w:rPr>
                    <w:object w:dxaOrig="840" w:dyaOrig="480">
                      <v:shape id="_x0000_i1060" type="#_x0000_t75" style="width:42.35pt;height:24.35pt" o:ole="">
                        <v:imagedata r:id="rId75" o:title=""/>
                      </v:shape>
                      <o:OLEObject Type="Embed" ProgID="Equation.DSMT4" ShapeID="_x0000_i1060" DrawAspect="Content" ObjectID="_1104645498" r:id="rId76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.</w:t>
                  </w:r>
                  <w:r w:rsidRPr="00800DF2">
                    <w:rPr>
                      <w:rFonts w:cs="Simplified Arabic" w:hint="cs"/>
                      <w:color w:val="FF0000"/>
                      <w:rtl/>
                    </w:rPr>
                    <w:t xml:space="preserve"> مجموعة النقط </w:t>
                  </w:r>
                  <w:r w:rsidRPr="00800DF2">
                    <w:rPr>
                      <w:rFonts w:cs="Simplified Arabic"/>
                      <w:color w:val="FF0000"/>
                      <w:position w:val="-10"/>
                    </w:rPr>
                    <w:object w:dxaOrig="1180" w:dyaOrig="320">
                      <v:shape id="_x0000_i1061" type="#_x0000_t75" style="width:59.3pt;height:15.9pt" o:ole="">
                        <v:imagedata r:id="rId77" o:title=""/>
                      </v:shape>
                      <o:OLEObject Type="Embed" ProgID="Equation.DSMT4" ShapeID="_x0000_i1061" DrawAspect="Content" ObjectID="_1104645499" r:id="rId78"/>
                    </w:object>
                  </w:r>
                  <w:r w:rsidRPr="00800DF2">
                    <w:rPr>
                      <w:rFonts w:cs="Simplified Arabic" w:hint="cs"/>
                      <w:color w:val="FF0000"/>
                      <w:rtl/>
                    </w:rPr>
                    <w:t xml:space="preserve"> هي التمثيل البياني </w:t>
                  </w:r>
                </w:p>
                <w:p w:rsidR="00050B5C" w:rsidRPr="00A54175" w:rsidRDefault="00050B5C" w:rsidP="005A1421">
                  <w:pPr>
                    <w:pStyle w:val="Paragraphedeliste"/>
                    <w:numPr>
                      <w:ilvl w:val="1"/>
                      <w:numId w:val="8"/>
                    </w:numPr>
                    <w:bidi/>
                    <w:spacing w:line="240" w:lineRule="auto"/>
                    <w:rPr>
                      <w:rFonts w:ascii="Tahoma" w:hAnsi="Tahoma" w:cs="Tahoma"/>
                      <w:color w:val="1F497D" w:themeColor="text2"/>
                      <w:sz w:val="28"/>
                      <w:szCs w:val="28"/>
                      <w:rtl/>
                    </w:rPr>
                  </w:pPr>
                  <w:r w:rsidRPr="00A54175"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تتالية معرفة بعلاقة تراجعية</w:t>
                  </w:r>
                  <w:r>
                    <w:rPr>
                      <w:rFonts w:ascii="Tahoma" w:hAnsi="Tahoma" w:cs="Tahoma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:</w:t>
                  </w:r>
                </w:p>
                <w:p w:rsidR="00050B5C" w:rsidRPr="00A54175" w:rsidRDefault="00050B5C" w:rsidP="00A54175">
                  <w:pPr>
                    <w:bidi/>
                    <w:ind w:left="142"/>
                    <w:rPr>
                      <w:position w:val="-24"/>
                      <w:rtl/>
                    </w:rPr>
                  </w:pPr>
                  <w:r w:rsidRPr="00A54175">
                    <w:rPr>
                      <w:rFonts w:ascii="Tahoma" w:hAnsi="Tahoma" w:cs="Tahoma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طريقة:</w:t>
                  </w:r>
                  <w:r w:rsidRPr="00A54175">
                    <w:rPr>
                      <w:rFonts w:cs="Simplified Arabic" w:hint="cs"/>
                      <w:b/>
                      <w:bCs/>
                      <w:rtl/>
                    </w:rPr>
                    <w:t xml:space="preserve"> لتمثيل</w:t>
                  </w:r>
                  <w:r w:rsidRPr="00A54175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المتتالية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460" w:dyaOrig="360">
                      <v:shape id="_x0000_i1062" type="#_x0000_t75" style="width:23.3pt;height:18pt" o:ole="">
                        <v:imagedata r:id="rId79" o:title=""/>
                      </v:shape>
                      <o:OLEObject Type="Embed" ProgID="Equation.DSMT4" ShapeID="_x0000_i1062" DrawAspect="Content" ObjectID="_1104645500" r:id="rId80"/>
                    </w:object>
                  </w:r>
                  <w:r w:rsidRPr="00A54175">
                    <w:rPr>
                      <w:rFonts w:cs="Simplified Arabic" w:hint="cs"/>
                      <w:b/>
                      <w:bCs/>
                      <w:rtl/>
                    </w:rPr>
                    <w:t>بيانيا ننشئ الرسم البياني للدالة</w:t>
                  </w:r>
                  <w:r w:rsidRPr="008F4C15">
                    <w:rPr>
                      <w:position w:val="-10"/>
                    </w:rPr>
                    <w:object w:dxaOrig="240" w:dyaOrig="320">
                      <v:shape id="_x0000_i1063" type="#_x0000_t75" style="width:11.65pt;height:15.9pt" o:ole="">
                        <v:imagedata r:id="rId81" o:title=""/>
                      </v:shape>
                      <o:OLEObject Type="Embed" ProgID="Equation.DSMT4" ShapeID="_x0000_i1063" DrawAspect="Content" ObjectID="_1104645501" r:id="rId82"/>
                    </w:object>
                  </w:r>
                  <w:r w:rsidRPr="00A54175">
                    <w:rPr>
                      <w:rFonts w:cs="Simplified Arabic" w:hint="cs"/>
                      <w:b/>
                      <w:bCs/>
                      <w:rtl/>
                    </w:rPr>
                    <w:t>المرفقة</w:t>
                  </w:r>
                  <w:r w:rsidRPr="00A54175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بالمتتالية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460" w:dyaOrig="360">
                      <v:shape id="_x0000_i1064" type="#_x0000_t75" style="width:23.3pt;height:18pt" o:ole="">
                        <v:imagedata r:id="rId79" o:title=""/>
                      </v:shape>
                      <o:OLEObject Type="Embed" ProgID="Equation.DSMT4" ShapeID="_x0000_i1064" DrawAspect="Content" ObjectID="_1104645502" r:id="rId83"/>
                    </w:object>
                  </w:r>
                  <w:r w:rsidRPr="00A54175">
                    <w:rPr>
                      <w:rFonts w:cs="Simplified Arabic" w:hint="cs"/>
                      <w:b/>
                      <w:bCs/>
                      <w:rtl/>
                    </w:rPr>
                    <w:t xml:space="preserve">ثم ننشئ المستقيم ذا المعادلة </w:t>
                  </w:r>
                  <w:r w:rsidRPr="00F66E37">
                    <w:rPr>
                      <w:position w:val="-10"/>
                    </w:rPr>
                    <w:object w:dxaOrig="580" w:dyaOrig="260">
                      <v:shape id="_x0000_i1065" type="#_x0000_t75" style="width:29.65pt;height:12.7pt" o:ole="">
                        <v:imagedata r:id="rId84" o:title=""/>
                      </v:shape>
                      <o:OLEObject Type="Embed" ProgID="Equation.DSMT4" ShapeID="_x0000_i1065" DrawAspect="Content" ObjectID="_1104645503" r:id="rId85"/>
                    </w:object>
                  </w:r>
                  <w:r w:rsidRPr="00A54175">
                    <w:rPr>
                      <w:rFonts w:cs="Simplified Arabic" w:hint="cs"/>
                      <w:b/>
                      <w:bCs/>
                      <w:rtl/>
                    </w:rPr>
                    <w:t xml:space="preserve">.لأن المتتالية من الشكل </w:t>
                  </w:r>
                  <w:r w:rsidRPr="00F66E37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1219" w:dyaOrig="360">
                      <v:shape id="_x0000_i1066" type="#_x0000_t75" style="width:60.35pt;height:18pt" o:ole="">
                        <v:imagedata r:id="rId86" o:title=""/>
                      </v:shape>
                      <o:OLEObject Type="Embed" ProgID="Equation.DSMT4" ShapeID="_x0000_i1066" DrawAspect="Content" ObjectID="_1104645504" r:id="rId87"/>
                    </w:object>
                  </w:r>
                  <w:r w:rsidRPr="00A54175">
                    <w:rPr>
                      <w:rFonts w:cs="Simplified Arabic" w:hint="cs"/>
                      <w:b/>
                      <w:bCs/>
                      <w:rtl/>
                    </w:rPr>
                    <w:t xml:space="preserve"> والتمثيل البياني هو مجموعة النقط</w:t>
                  </w:r>
                  <w:r w:rsidRPr="00F66E37">
                    <w:rPr>
                      <w:position w:val="-12"/>
                    </w:rPr>
                    <w:object w:dxaOrig="1140" w:dyaOrig="360">
                      <v:shape id="_x0000_i1067" type="#_x0000_t75" style="width:57.2pt;height:18pt" o:ole="">
                        <v:imagedata r:id="rId88" o:title=""/>
                      </v:shape>
                      <o:OLEObject Type="Embed" ProgID="Equation.DSMT4" ShapeID="_x0000_i1067" DrawAspect="Content" ObjectID="_1104645505" r:id="rId89"/>
                    </w:object>
                  </w:r>
                  <w:r w:rsidRPr="00A54175">
                    <w:rPr>
                      <w:rFonts w:cs="Simplified Arabic" w:hint="cs"/>
                      <w:b/>
                      <w:bCs/>
                      <w:rtl/>
                    </w:rPr>
                    <w:t xml:space="preserve"> .     </w:t>
                  </w:r>
                  <w:r w:rsidRPr="00A54175">
                    <w:rPr>
                      <w:rFonts w:cs="Simplified Arabic"/>
                      <w:b/>
                      <w:bCs/>
                    </w:rPr>
                    <w:t xml:space="preserve">    </w:t>
                  </w:r>
                  <w:r w:rsidRPr="00A54175">
                    <w:rPr>
                      <w:rFonts w:cs="Simplified Arabic" w:hint="cs"/>
                      <w:b/>
                      <w:bCs/>
                      <w:rtl/>
                    </w:rPr>
                    <w:t xml:space="preserve">       </w:t>
                  </w:r>
                  <w:r w:rsidRPr="00A54175">
                    <w:rPr>
                      <w:rFonts w:cs="Simplified Arabic" w:hint="cs"/>
                      <w:sz w:val="28"/>
                      <w:rtl/>
                    </w:rPr>
                    <w:t xml:space="preserve"> </w:t>
                  </w:r>
                </w:p>
                <w:p w:rsidR="00050B5C" w:rsidRDefault="00050B5C" w:rsidP="007602E5">
                  <w:pPr>
                    <w:bidi/>
                    <w:rPr>
                      <w:position w:val="-24"/>
                      <w:rtl/>
                    </w:rPr>
                  </w:pPr>
                </w:p>
                <w:p w:rsidR="00050B5C" w:rsidRPr="00943DBB" w:rsidRDefault="00050B5C" w:rsidP="007602E5">
                  <w:pPr>
                    <w:bidi/>
                    <w:rPr>
                      <w:position w:val="-24"/>
                    </w:rPr>
                  </w:pPr>
                </w:p>
                <w:p w:rsidR="00050B5C" w:rsidRDefault="00050B5C" w:rsidP="00BF51B6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7602E5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Pr="004303F3" w:rsidRDefault="00050B5C" w:rsidP="007602E5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916D7A">
                  <w:pPr>
                    <w:bidi/>
                    <w:rPr>
                      <w:rtl/>
                    </w:rPr>
                  </w:pPr>
                </w:p>
                <w:p w:rsidR="00050B5C" w:rsidRPr="0080023E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ما هي وضعية النقطة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068" type="#_x0000_t75" style="width:16.95pt;height:12.7pt" o:ole="">
                        <v:imagedata r:id="rId90" o:title=""/>
                      </v:shape>
                      <o:OLEObject Type="Embed" ProgID="Equation.DSMT4" ShapeID="_x0000_i1068" DrawAspect="Content" ObjectID="_1104645506" r:id="rId91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ندما يقترب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069" type="#_x0000_t75" style="width:9.55pt;height:10.6pt" o:ole="">
                        <v:imagedata r:id="rId92" o:title=""/>
                      </v:shape>
                      <o:OLEObject Type="Embed" ProgID="Equation.DSMT4" ShapeID="_x0000_i1069" DrawAspect="Content" ObjectID="_1104645507" r:id="rId93"/>
                    </w:object>
                  </w:r>
                  <w:r>
                    <w:rPr>
                      <w:rFonts w:hint="cs"/>
                      <w:rtl/>
                    </w:rPr>
                    <w:t xml:space="preserve">من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070" type="#_x0000_t75" style="width:11.65pt;height:12.7pt" o:ole="">
                        <v:imagedata r:id="rId94" o:title=""/>
                      </v:shape>
                      <o:OLEObject Type="Embed" ProgID="Equation.DSMT4" ShapeID="_x0000_i1070" DrawAspect="Content" ObjectID="_1104645508" r:id="rId95"/>
                    </w:object>
                  </w:r>
                  <w:r>
                    <w:rPr>
                      <w:rFonts w:hint="cs"/>
                      <w:rtl/>
                    </w:rPr>
                    <w:t>؟</w:t>
                  </w:r>
                </w:p>
                <w:p w:rsidR="00050B5C" w:rsidRPr="0080023E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ذا تلاحظ عن قيم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071" type="#_x0000_t75" style="width:11.65pt;height:16.95pt" o:ole="">
                        <v:imagedata r:id="rId96" o:title=""/>
                      </v:shape>
                      <o:OLEObject Type="Embed" ProgID="Equation.DSMT4" ShapeID="_x0000_i1071" DrawAspect="Content" ObjectID="_1104645509" r:id="rId97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80023E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ذا يحصل عندما تنطبق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072" type="#_x0000_t75" style="width:16.95pt;height:12.7pt" o:ole="">
                        <v:imagedata r:id="rId90" o:title=""/>
                      </v:shape>
                      <o:OLEObject Type="Embed" ProgID="Equation.DSMT4" ShapeID="_x0000_i1072" DrawAspect="Content" ObjectID="_1104645510" r:id="rId98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لى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073" type="#_x0000_t75" style="width:11.65pt;height:12.7pt" o:ole="">
                        <v:imagedata r:id="rId94" o:title=""/>
                      </v:shape>
                      <o:OLEObject Type="Embed" ProgID="Equation.DSMT4" ShapeID="_x0000_i1073" DrawAspect="Content" ObjectID="_1104645511" r:id="rId99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F446FC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 هو مجال تغير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074" type="#_x0000_t75" style="width:9.55pt;height:10.6pt" o:ole="">
                        <v:imagedata r:id="rId92" o:title=""/>
                      </v:shape>
                      <o:OLEObject Type="Embed" ProgID="Equation.DSMT4" ShapeID="_x0000_i1074" DrawAspect="Content" ObjectID="_1104645512" r:id="rId100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900720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هل تتماشى القيم التي تأخذها الدالة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075" type="#_x0000_t75" style="width:11.65pt;height:16.95pt" o:ole="">
                        <v:imagedata r:id="rId96" o:title=""/>
                      </v:shape>
                      <o:OLEObject Type="Embed" ProgID="Equation.DSMT4" ShapeID="_x0000_i1075" DrawAspect="Content" ObjectID="_1104645513" r:id="rId101"/>
                    </w:object>
                  </w:r>
                  <w:r w:rsidRPr="00332953">
                    <w:rPr>
                      <w:rFonts w:hint="cs"/>
                      <w:sz w:val="24"/>
                      <w:szCs w:val="24"/>
                      <w:rtl/>
                    </w:rPr>
                    <w:t>مع الشكل(1).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</w:p>
                <w:p w:rsidR="00050B5C" w:rsidRDefault="00050B5C" w:rsidP="004E5C77">
                  <w:pPr>
                    <w:bidi/>
                    <w:ind w:left="360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00720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مناقشة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:                                                    </w:t>
                  </w:r>
                  <w:r w:rsidRPr="003407CC">
                    <w:rPr>
                      <w:position w:val="-6"/>
                    </w:rPr>
                    <w:object w:dxaOrig="240" w:dyaOrig="279">
                      <v:shape id="_x0000_i1076" type="#_x0000_t75" style="width:11.65pt;height:13.75pt" o:ole="">
                        <v:imagedata r:id="rId102" o:title=""/>
                      </v:shape>
                      <o:OLEObject Type="Embed" ProgID="Equation.DSMT4" ShapeID="_x0000_i1076" DrawAspect="Content" ObjectID="_1104645514" r:id="rId103"/>
                    </w:object>
                  </w:r>
                </w:p>
                <w:p w:rsidR="00050B5C" w:rsidRPr="007B426C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7B426C"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 xml:space="preserve">عبارة </w:t>
                  </w:r>
                  <w:r w:rsidRPr="003407CC">
                    <w:rPr>
                      <w:position w:val="-10"/>
                    </w:rPr>
                    <w:object w:dxaOrig="540" w:dyaOrig="320">
                      <v:shape id="_x0000_i1077" type="#_x0000_t75" style="width:27.55pt;height:16.95pt" o:ole="">
                        <v:imagedata r:id="rId104" o:title=""/>
                      </v:shape>
                      <o:OLEObject Type="Embed" ProgID="Equation.DSMT4" ShapeID="_x0000_i1077" DrawAspect="Content" ObjectID="_1104645515" r:id="rId105"/>
                    </w:object>
                  </w:r>
                  <w:r>
                    <w:rPr>
                      <w:rFonts w:hint="cs"/>
                      <w:rtl/>
                    </w:rPr>
                    <w:t>:</w: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       </w:t>
                  </w:r>
                  <w:r>
                    <w:t xml:space="preserve">                                       </w:t>
                  </w:r>
                  <w:r w:rsidRPr="00590924">
                    <w:rPr>
                      <w:rFonts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شكل(1)</w:t>
                  </w:r>
                </w:p>
                <w:p w:rsidR="00050B5C" w:rsidRDefault="00050B5C" w:rsidP="00590924">
                  <w:pPr>
                    <w:bidi/>
                    <w:ind w:left="59"/>
                  </w:pPr>
                  <w:r>
                    <w:rPr>
                      <w:rFonts w:hint="cs"/>
                      <w:rtl/>
                    </w:rPr>
                    <w:t xml:space="preserve">           </w:t>
                  </w:r>
                  <w:r>
                    <w:t xml:space="preserve">  </w:t>
                  </w:r>
                  <w:r w:rsidRPr="003407CC">
                    <w:rPr>
                      <w:position w:val="-24"/>
                    </w:rPr>
                    <w:object w:dxaOrig="2540" w:dyaOrig="620">
                      <v:shape id="_x0000_i1078" type="#_x0000_t75" style="width:127.05pt;height:31.75pt" o:ole="">
                        <v:imagedata r:id="rId106" o:title=""/>
                      </v:shape>
                      <o:OLEObject Type="Embed" ProgID="Equation.DSMT4" ShapeID="_x0000_i1078" DrawAspect="Content" ObjectID="_1104645516" r:id="rId107"/>
                    </w:object>
                  </w:r>
                  <w:r>
                    <w:rPr>
                      <w:rFonts w:hint="cs"/>
                      <w:position w:val="-24"/>
                      <w:rtl/>
                    </w:rPr>
                    <w:t xml:space="preserve">                                               </w:t>
                  </w:r>
                  <w:r>
                    <w:rPr>
                      <w:position w:val="-24"/>
                    </w:rPr>
                    <w:t>4cm</w:t>
                  </w:r>
                </w:p>
                <w:p w:rsidR="00050B5C" w:rsidRDefault="00050B5C" w:rsidP="004877E4">
                  <w:pPr>
                    <w:bidi/>
                    <w:ind w:left="59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</w:t>
                  </w:r>
                  <w:r w:rsidRPr="003407CC">
                    <w:rPr>
                      <w:position w:val="-10"/>
                    </w:rPr>
                    <w:object w:dxaOrig="1480" w:dyaOrig="320">
                      <v:shape id="_x0000_i1079" type="#_x0000_t75" style="width:74.1pt;height:16.95pt" o:ole="">
                        <v:imagedata r:id="rId108" o:title=""/>
                      </v:shape>
                      <o:OLEObject Type="Embed" ProgID="Equation.DSMT4" ShapeID="_x0000_i1079" DrawAspect="Content" ObjectID="_1104645517" r:id="rId109"/>
                    </w:object>
                  </w:r>
                </w:p>
                <w:p w:rsidR="00050B5C" w:rsidRDefault="00050B5C" w:rsidP="00D247F7">
                  <w:pPr>
                    <w:bidi/>
                    <w:ind w:left="3852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3407CC">
                    <w:rPr>
                      <w:position w:val="-4"/>
                    </w:rPr>
                    <w:object w:dxaOrig="240" w:dyaOrig="260">
                      <v:shape id="_x0000_i1080" type="#_x0000_t75" style="width:11.65pt;height:12.7pt" o:ole="">
                        <v:imagedata r:id="rId110" o:title=""/>
                      </v:shape>
                      <o:OLEObject Type="Embed" ProgID="Equation.DSMT4" ShapeID="_x0000_i1080" DrawAspect="Content" ObjectID="_1104645518" r:id="rId111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t xml:space="preserve"> 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081" type="#_x0000_t75" style="width:16.95pt;height:11.65pt" o:ole="">
                        <v:imagedata r:id="rId112" o:title=""/>
                      </v:shape>
                      <o:OLEObject Type="Embed" ProgID="Equation.DSMT4" ShapeID="_x0000_i1081" DrawAspect="Content" ObjectID="_1104645519" r:id="rId113"/>
                    </w:objec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3407CC">
                    <w:rPr>
                      <w:position w:val="-4"/>
                    </w:rPr>
                    <w:object w:dxaOrig="320" w:dyaOrig="260">
                      <v:shape id="_x0000_i1082" type="#_x0000_t75" style="width:16.95pt;height:12.7pt" o:ole="">
                        <v:imagedata r:id="rId114" o:title=""/>
                      </v:shape>
                      <o:OLEObject Type="Embed" ProgID="Equation.DSMT4" ShapeID="_x0000_i1082" DrawAspect="Content" ObjectID="_1104645520" r:id="rId115"/>
                    </w:object>
                  </w:r>
                  <w:r>
                    <w:rPr>
                      <w:rFonts w:hint="cs"/>
                      <w:rtl/>
                    </w:rPr>
                    <w:t xml:space="preserve">   </w:t>
                  </w:r>
                  <w:r>
                    <w:t xml:space="preserve">   </w:t>
                  </w:r>
                  <w:r w:rsidRPr="009E67E8">
                    <w:rPr>
                      <w:position w:val="-6"/>
                    </w:rPr>
                    <w:object w:dxaOrig="520" w:dyaOrig="279">
                      <v:shape id="_x0000_i1083" type="#_x0000_t75" style="width:26.45pt;height:13.75pt" o:ole="">
                        <v:imagedata r:id="rId116" o:title=""/>
                      </v:shape>
                      <o:OLEObject Type="Embed" ProgID="Equation.DSMT4" ShapeID="_x0000_i1083" DrawAspect="Content" ObjectID="_1104645521" r:id="rId117"/>
                    </w:object>
                  </w:r>
                  <w:r>
                    <w:t xml:space="preserve">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t xml:space="preserve">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084" type="#_x0000_t75" style="width:11.65pt;height:12.7pt" o:ole="">
                        <v:imagedata r:id="rId118" o:title=""/>
                      </v:shape>
                      <o:OLEObject Type="Embed" ProgID="Equation.DSMT4" ShapeID="_x0000_i1084" DrawAspect="Content" ObjectID="_1104645522" r:id="rId119"/>
                    </w:object>
                  </w:r>
                  <w:r>
                    <w:rPr>
                      <w:rFonts w:hint="cs"/>
                      <w:rtl/>
                    </w:rPr>
                    <w:t xml:space="preserve">    </w:t>
                  </w:r>
                  <w:r>
                    <w:t xml:space="preserve"> 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173" w:type="dxa"/>
                    <w:tblLook w:val="04A0"/>
                  </w:tblPr>
                  <w:tblGrid>
                    <w:gridCol w:w="1177"/>
                    <w:gridCol w:w="1171"/>
                    <w:gridCol w:w="1164"/>
                    <w:gridCol w:w="1158"/>
                    <w:gridCol w:w="1158"/>
                    <w:gridCol w:w="1170"/>
                  </w:tblGrid>
                  <w:tr w:rsidR="00050B5C" w:rsidRPr="0080023E" w:rsidTr="0014713C">
                    <w:tc>
                      <w:tcPr>
                        <w:tcW w:w="1177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ahoma" w:hAnsi="Tahoma" w:cs="Tahoma"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99</w:t>
                        </w:r>
                      </w:p>
                    </w:tc>
                    <w:tc>
                      <w:tcPr>
                        <w:tcW w:w="1171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9</w:t>
                        </w:r>
                      </w:p>
                    </w:tc>
                    <w:tc>
                      <w:tcPr>
                        <w:tcW w:w="1164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5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b/>
                            <w:bCs/>
                            <w:position w:val="-6"/>
                          </w:rPr>
                          <w:object w:dxaOrig="200" w:dyaOrig="220">
                            <v:shape id="_x0000_i1085" type="#_x0000_t75" style="width:9.55pt;height:10.6pt" o:ole="">
                              <v:imagedata r:id="rId92" o:title=""/>
                            </v:shape>
                            <o:OLEObject Type="Embed" ProgID="Equation.DSMT4" ShapeID="_x0000_i1085" DrawAspect="Content" ObjectID="_1104645523" r:id="rId120"/>
                          </w:object>
                        </w:r>
                      </w:p>
                    </w:tc>
                  </w:tr>
                  <w:tr w:rsidR="00050B5C" w:rsidRPr="0080023E" w:rsidTr="0014713C">
                    <w:tc>
                      <w:tcPr>
                        <w:tcW w:w="1177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002</w:t>
                        </w:r>
                      </w:p>
                    </w:tc>
                    <w:tc>
                      <w:tcPr>
                        <w:tcW w:w="1171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02</w:t>
                        </w:r>
                      </w:p>
                    </w:tc>
                    <w:tc>
                      <w:tcPr>
                        <w:tcW w:w="1164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2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2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b/>
                            <w:bCs/>
                            <w:position w:val="-10"/>
                          </w:rPr>
                          <w:object w:dxaOrig="540" w:dyaOrig="320">
                            <v:shape id="_x0000_i1086" type="#_x0000_t75" style="width:27.55pt;height:16.95pt" o:ole="">
                              <v:imagedata r:id="rId104" o:title=""/>
                            </v:shape>
                            <o:OLEObject Type="Embed" ProgID="Equation.DSMT4" ShapeID="_x0000_i1086" DrawAspect="Content" ObjectID="_1104645524" r:id="rId121"/>
                          </w:object>
                        </w:r>
                      </w:p>
                    </w:tc>
                  </w:tr>
                </w:tbl>
                <w:p w:rsidR="00050B5C" w:rsidRPr="00332953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8"/>
                      <w:szCs w:val="28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عندما يكون </w:t>
                  </w:r>
                  <w:r w:rsidRPr="009E67E8">
                    <w:rPr>
                      <w:position w:val="-6"/>
                    </w:rPr>
                    <w:object w:dxaOrig="520" w:dyaOrig="279">
                      <v:shape id="_x0000_i1087" type="#_x0000_t75" style="width:26.45pt;height:13.75pt" o:ole="">
                        <v:imagedata r:id="rId116" o:title=""/>
                      </v:shape>
                      <o:OLEObject Type="Embed" ProgID="Equation.DSMT4" ShapeID="_x0000_i1087" DrawAspect="Content" ObjectID="_1104645525" r:id="rId122"/>
                    </w:object>
                  </w:r>
                  <w:r>
                    <w:rPr>
                      <w:rFonts w:hint="cs"/>
                      <w:rtl/>
                    </w:rPr>
                    <w:t xml:space="preserve"> صغيرا جيدا فان وضعية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088" type="#_x0000_t75" style="width:16.95pt;height:12.7pt" o:ole="">
                        <v:imagedata r:id="rId90" o:title=""/>
                      </v:shape>
                      <o:OLEObject Type="Embed" ProgID="Equation.DSMT4" ShapeID="_x0000_i1088" DrawAspect="Content" ObjectID="_1104645526" r:id="rId123"/>
                    </w:objec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تكون قريبة جدا من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089" type="#_x0000_t75" style="width:11.65pt;height:12.7pt" o:ole="">
                        <v:imagedata r:id="rId94" o:title=""/>
                      </v:shape>
                      <o:OLEObject Type="Embed" ProgID="Equation.DSMT4" ShapeID="_x0000_i1089" DrawAspect="Content" ObjectID="_1104645527" r:id="rId124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>.</w:t>
                  </w:r>
                </w:p>
                <w:p w:rsidR="00050B5C" w:rsidRPr="00332953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نلاحظ إن قيم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090" type="#_x0000_t75" style="width:11.65pt;height:16.95pt" o:ole="">
                        <v:imagedata r:id="rId96" o:title=""/>
                      </v:shape>
                      <o:OLEObject Type="Embed" ProgID="Equation.DSMT4" ShapeID="_x0000_i1090" DrawAspect="Content" ObjectID="_1104645528" r:id="rId125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تقترب أكثر فأكثر إلى 0</w:t>
                  </w:r>
                  <w:r>
                    <w:rPr>
                      <w:rFonts w:hint="cs"/>
                      <w:position w:val="-10"/>
                      <w:rtl/>
                    </w:rPr>
                    <w:t xml:space="preserve"> </w:t>
                  </w:r>
                </w:p>
                <w:p w:rsidR="00050B5C" w:rsidRPr="008C7CDA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عندما تنطبق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091" type="#_x0000_t75" style="width:16.95pt;height:12.7pt" o:ole="">
                        <v:imagedata r:id="rId90" o:title=""/>
                      </v:shape>
                      <o:OLEObject Type="Embed" ProgID="Equation.DSMT4" ShapeID="_x0000_i1091" DrawAspect="Content" ObjectID="_1104645529" r:id="rId126"/>
                    </w:object>
                  </w:r>
                  <w:r>
                    <w:rPr>
                      <w:position w:val="-4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على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092" type="#_x0000_t75" style="width:11.65pt;height:12.7pt" o:ole="">
                        <v:imagedata r:id="rId94" o:title=""/>
                      </v:shape>
                      <o:OLEObject Type="Embed" ProgID="Equation.DSMT4" ShapeID="_x0000_i1092" DrawAspect="Content" ObjectID="_1104645530" r:id="rId127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</w:t>
                  </w:r>
                  <w:r>
                    <w:rPr>
                      <w:rFonts w:hint="eastAsia"/>
                      <w:position w:val="-4"/>
                      <w:rtl/>
                    </w:rPr>
                    <w:t>أي</w: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أن المثلث</w:t>
                  </w:r>
                  <w:r w:rsidRPr="003407CC">
                    <w:rPr>
                      <w:position w:val="-14"/>
                    </w:rPr>
                    <w:object w:dxaOrig="780" w:dyaOrig="400">
                      <v:shape id="_x0000_i1093" type="#_x0000_t75" style="width:39.2pt;height:21.2pt" o:ole="">
                        <v:imagedata r:id="rId128" o:title=""/>
                      </v:shape>
                      <o:OLEObject Type="Embed" ProgID="Equation.DSMT4" ShapeID="_x0000_i1093" DrawAspect="Content" ObjectID="_1104645531" r:id="rId129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يصبح هو الضلع </w:t>
                  </w:r>
                  <w:r w:rsidRPr="000F0F6E">
                    <w:rPr>
                      <w:position w:val="-14"/>
                    </w:rPr>
                    <w:object w:dxaOrig="560" w:dyaOrig="400">
                      <v:shape id="_x0000_i1094" type="#_x0000_t75" style="width:29.65pt;height:21.2pt" o:ole="">
                        <v:imagedata r:id="rId130" o:title=""/>
                      </v:shape>
                      <o:OLEObject Type="Embed" ProgID="Equation.DSMT4" ShapeID="_x0000_i1094" DrawAspect="Content" ObjectID="_1104645532" r:id="rId131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ومنه مساحة تكون معدومة.</w:t>
                  </w:r>
                </w:p>
                <w:p w:rsidR="00050B5C" w:rsidRPr="003B2050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مجال تغير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095" type="#_x0000_t75" style="width:9.55pt;height:10.6pt" o:ole="">
                        <v:imagedata r:id="rId92" o:title=""/>
                      </v:shape>
                      <o:OLEObject Type="Embed" ProgID="Equation.DSMT4" ShapeID="_x0000_i1095" DrawAspect="Content" ObjectID="_1104645533" r:id="rId132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هو:</w:t>
                  </w:r>
                  <w:r w:rsidRPr="003B2050">
                    <w:t xml:space="preserve"> </w:t>
                  </w:r>
                  <w:r w:rsidRPr="000F0F6E">
                    <w:rPr>
                      <w:position w:val="-14"/>
                    </w:rPr>
                    <w:object w:dxaOrig="560" w:dyaOrig="400">
                      <v:shape id="_x0000_i1096" type="#_x0000_t75" style="width:29.65pt;height:21.2pt" o:ole="">
                        <v:imagedata r:id="rId133" o:title=""/>
                      </v:shape>
                      <o:OLEObject Type="Embed" ProgID="Equation.DSMT4" ShapeID="_x0000_i1096" DrawAspect="Content" ObjectID="_1104645534" r:id="rId134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332953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نعم تتماشى القيم التي تاخدها الدالة</w:t>
                  </w:r>
                  <w:r w:rsidRPr="000F0F6E">
                    <w:rPr>
                      <w:position w:val="-10"/>
                    </w:rPr>
                    <w:object w:dxaOrig="240" w:dyaOrig="320">
                      <v:shape id="_x0000_i1097" type="#_x0000_t75" style="width:11.65pt;height:16.95pt" o:ole="">
                        <v:imagedata r:id="rId135" o:title=""/>
                      </v:shape>
                      <o:OLEObject Type="Embed" ProgID="Equation.DSMT4" ShapeID="_x0000_i1097" DrawAspect="Content" ObjectID="_1104645535" r:id="rId136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مع الشكل(1) فعندما يقترب </w:t>
                  </w:r>
                  <w:r w:rsidRPr="000F0F6E">
                    <w:rPr>
                      <w:position w:val="-6"/>
                    </w:rPr>
                    <w:object w:dxaOrig="200" w:dyaOrig="220">
                      <v:shape id="_x0000_i1098" type="#_x0000_t75" style="width:9.55pt;height:10.6pt" o:ole="">
                        <v:imagedata r:id="rId137" o:title=""/>
                      </v:shape>
                      <o:OLEObject Type="Embed" ProgID="Equation.DSMT4" ShapeID="_x0000_i1098" DrawAspect="Content" ObjectID="_1104645536" r:id="rId138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من 4 أكثر فأكثر النقط</w:t>
                  </w:r>
                  <w:r>
                    <w:rPr>
                      <w:rFonts w:asciiTheme="minorBidi" w:hAnsiTheme="minorBidi" w:hint="eastAsia"/>
                      <w:sz w:val="24"/>
                      <w:szCs w:val="24"/>
                      <w:rtl/>
                    </w:rPr>
                    <w:t>ة</w: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099" type="#_x0000_t75" style="width:16.95pt;height:12.7pt" o:ole="">
                        <v:imagedata r:id="rId90" o:title=""/>
                      </v:shape>
                      <o:OLEObject Type="Embed" ProgID="Equation.DSMT4" ShapeID="_x0000_i1099" DrawAspect="Content" ObjectID="_1104645537" r:id="rId139"/>
                    </w:objec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تقترب أكثر فأكثر من النقطة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100" type="#_x0000_t75" style="width:11.65pt;height:12.7pt" o:ole="">
                        <v:imagedata r:id="rId94" o:title=""/>
                      </v:shape>
                      <o:OLEObject Type="Embed" ProgID="Equation.DSMT4" ShapeID="_x0000_i1100" DrawAspect="Content" ObjectID="_1104645538" r:id="rId140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وقيم</w:t>
                  </w:r>
                  <w:r w:rsidRPr="000F0F6E">
                    <w:rPr>
                      <w:position w:val="-10"/>
                    </w:rPr>
                    <w:object w:dxaOrig="240" w:dyaOrig="320">
                      <v:shape id="_x0000_i1101" type="#_x0000_t75" style="width:11.65pt;height:16.95pt" o:ole="">
                        <v:imagedata r:id="rId141" o:title=""/>
                      </v:shape>
                      <o:OLEObject Type="Embed" ProgID="Equation.DSMT4" ShapeID="_x0000_i1101" DrawAspect="Content" ObjectID="_1104645539" r:id="rId142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تقترب من 0.</w:t>
                  </w:r>
                </w:p>
                <w:p w:rsidR="00050B5C" w:rsidRPr="00900720" w:rsidRDefault="00050B5C" w:rsidP="00900720">
                  <w:pPr>
                    <w:bidi/>
                    <w:ind w:left="4028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</w:p>
              </w:txbxContent>
            </v:textbox>
          </v:rect>
        </w:pict>
      </w: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9B28E2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29" type="#_x0000_t32" style="position:absolute;left:0;text-align:left;margin-left:268.75pt;margin-top:27pt;width:0;height:8.25pt;z-index:251919360" o:connectortype="straight" strokecolor="#1f497d [3215]" strokeweight="1.5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30" type="#_x0000_t32" style="position:absolute;left:0;text-align:left;margin-left:348.45pt;margin-top:27pt;width:.05pt;height:8.25pt;z-index:251920384" o:connectortype="straight" strokecolor="#1f497d [3215]" strokeweight="1.5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27" type="#_x0000_t32" style="position:absolute;left:0;text-align:left;margin-left:297.45pt;margin-top:27pt;width:.05pt;height:8.25pt;z-index:251918336" o:connectortype="straight" strokecolor="#1f497d [3215]" strokeweight="1.5pt"/>
        </w:pict>
      </w:r>
    </w:p>
    <w:p w:rsidR="00AF5110" w:rsidRDefault="009B28E2" w:rsidP="0014713C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26" type="#_x0000_t32" style="position:absolute;left:0;text-align:left;margin-left:184.85pt;margin-top:2.25pt;width:266.25pt;height:0;z-index:251917312" o:connectortype="straight" strokecolor="#c00000" strokeweight="1.25pt">
            <v:stroke endarrow="block"/>
          </v:shape>
        </w:pict>
      </w: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9B28E2" w:rsidP="0014713C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511" style="position:absolute;left:0;text-align:left;margin-left:108.65pt;margin-top:9.1pt;width:396.7pt;height:56.65pt;z-index:251721728" strokecolor="#1f497d [3215]" strokeweight="2.25pt">
            <v:textbox style="mso-next-textbox:#_x0000_s1511">
              <w:txbxContent>
                <w:p w:rsidR="00050B5C" w:rsidRPr="001402FA" w:rsidRDefault="00050B5C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2" style="position:absolute;left:0;text-align:left;margin-left:495.15pt;margin-top:9.1pt;width:82.65pt;height:56.65pt;z-index:251722752" strokecolor="#1f497d [3215]" strokeweight="2.25pt">
            <v:textbox style="mso-next-textbox:#_x0000_s1512">
              <w:txbxContent>
                <w:p w:rsidR="00050B5C" w:rsidRPr="001402FA" w:rsidRDefault="00050B5C" w:rsidP="0014713C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0" style="position:absolute;left:0;text-align:left;margin-left:16.2pt;margin-top:9.1pt;width:92.45pt;height:56.65pt;z-index:251720704" strokecolor="#1f497d [3215]" strokeweight="2.25pt">
            <v:textbox style="mso-next-textbox:#_x0000_s1510">
              <w:txbxContent>
                <w:p w:rsidR="00050B5C" w:rsidRPr="001402FA" w:rsidRDefault="00050B5C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 w:rsidR="00E826CE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9B28E2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5" style="position:absolute;left:0;text-align:left;margin-left:495.15pt;margin-top:8.7pt;width:82.65pt;height:693.85pt;flip:x;z-index:251725824" strokecolor="#1f497d [3215]" strokeweight="2.25pt">
            <v:textbox style="mso-next-textbox:#_x0000_s1515">
              <w:txbxContent>
                <w:p w:rsidR="00050B5C" w:rsidRDefault="00050B5C" w:rsidP="0014713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14713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14713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14713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14713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14713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14713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14713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14713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14713C">
                  <w:pPr>
                    <w:rPr>
                      <w:rtl/>
                      <w:lang w:bidi="ar-DZ"/>
                    </w:rPr>
                  </w:pPr>
                </w:p>
                <w:p w:rsidR="00050B5C" w:rsidRPr="00FF52EA" w:rsidRDefault="00050B5C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050B5C" w:rsidRDefault="00050B5C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Pr="00FF52EA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3" style="position:absolute;left:0;text-align:left;margin-left:16.2pt;margin-top:8.7pt;width:92.45pt;height:693.85pt;z-index:251723776" strokecolor="#1f497d [3215]" strokeweight="2.25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4" style="position:absolute;left:0;text-align:left;margin-left:108.65pt;margin-top:8.7pt;width:390.2pt;height:693.85pt;z-index:251724800" strokecolor="#1f497d [3215]" strokeweight="2.25pt">
            <v:textbox style="mso-next-textbox:#_x0000_s1514">
              <w:txbxContent>
                <w:p w:rsidR="00050B5C" w:rsidRPr="00B94FFD" w:rsidRDefault="00050B5C" w:rsidP="00E62B94">
                  <w:pPr>
                    <w:tabs>
                      <w:tab w:val="left" w:pos="8501"/>
                    </w:tabs>
                    <w:bidi/>
                    <w:spacing w:line="240" w:lineRule="auto"/>
                    <w:rPr>
                      <w:rFonts w:ascii="Tahoma" w:hAnsi="Tahoma" w:cs="Tahoma"/>
                      <w:color w:val="FF0000"/>
                      <w:sz w:val="28"/>
                      <w:szCs w:val="28"/>
                      <w:rtl/>
                    </w:rPr>
                  </w:pPr>
                  <w:r w:rsidRPr="00B94FFD"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1-2- متتالية معرفة بعلاقة تراجعية</w:t>
                  </w:r>
                  <w:r w:rsidRPr="00B94FFD">
                    <w:rPr>
                      <w:rFonts w:ascii="Tahoma" w:hAnsi="Tahoma" w:cs="Tahoma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:</w:t>
                  </w:r>
                  <w:r w:rsidRPr="00B94FF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050B5C" w:rsidRDefault="00050B5C" w:rsidP="00245E6F">
                  <w:pPr>
                    <w:tabs>
                      <w:tab w:val="left" w:pos="7616"/>
                    </w:tabs>
                    <w:bidi/>
                    <w:spacing w:line="240" w:lineRule="auto"/>
                    <w:jc w:val="both"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 w:rsidRPr="009B75A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ثال:</w:t>
                  </w:r>
                  <w:r>
                    <w:rPr>
                      <w:rFonts w:cs="Simplified Arabic" w:hint="cs"/>
                      <w:b/>
                      <w:bCs/>
                      <w:sz w:val="28"/>
                      <w:rtl/>
                    </w:rPr>
                    <w:t xml:space="preserve"> </w:t>
                  </w:r>
                  <w:r w:rsidRPr="00452F81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>لتكن المتتالية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660" w:dyaOrig="360">
                      <v:shape id="_x0000_i1102" type="#_x0000_t75" style="width:32.8pt;height:18pt" o:ole="">
                        <v:imagedata r:id="rId143" o:title=""/>
                      </v:shape>
                      <o:OLEObject Type="Embed" ProgID="Equation.DSMT4" ShapeID="_x0000_i1102" DrawAspect="Content" ObjectID="_1104645540" r:id="rId144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المعرفة بحدها الأول </w:t>
                  </w:r>
                  <w:r w:rsidRPr="000E4F4F">
                    <w:rPr>
                      <w:position w:val="-12"/>
                    </w:rPr>
                    <w:object w:dxaOrig="639" w:dyaOrig="360">
                      <v:shape id="_x0000_i1103" type="#_x0000_t75" style="width:31.75pt;height:18pt" o:ole="">
                        <v:imagedata r:id="rId145" o:title=""/>
                      </v:shape>
                      <o:OLEObject Type="Embed" ProgID="Equation.DSMT4" ShapeID="_x0000_i1103" DrawAspect="Content" ObjectID="_1104645541" r:id="rId146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و العلاقة التراجعية </w:t>
                  </w:r>
                  <w:r w:rsidRPr="000E4F4F">
                    <w:rPr>
                      <w:position w:val="-24"/>
                    </w:rPr>
                    <w:object w:dxaOrig="1060" w:dyaOrig="620">
                      <v:shape id="_x0000_i1104" type="#_x0000_t75" style="width:52.95pt;height:30.7pt" o:ole="">
                        <v:imagedata r:id="rId147" o:title=""/>
                      </v:shape>
                      <o:OLEObject Type="Embed" ProgID="Equation.DSMT4" ShapeID="_x0000_i1104" DrawAspect="Content" ObjectID="_1104645542" r:id="rId148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.                                          </w:t>
                  </w:r>
                </w:p>
                <w:p w:rsidR="00050B5C" w:rsidRDefault="00050B5C" w:rsidP="00245E6F">
                  <w:pPr>
                    <w:tabs>
                      <w:tab w:val="left" w:pos="7616"/>
                    </w:tabs>
                    <w:bidi/>
                    <w:spacing w:line="240" w:lineRule="auto"/>
                    <w:jc w:val="both"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 w:rsidRPr="001A44DD">
                    <w:rPr>
                      <w:rFonts w:cs="Arabic Transparent"/>
                      <w:position w:val="-4"/>
                      <w:sz w:val="28"/>
                      <w:szCs w:val="28"/>
                    </w:rPr>
                    <w:object w:dxaOrig="180" w:dyaOrig="200">
                      <v:shape id="_x0000_i1105" type="#_x0000_t75" style="width:9.55pt;height:10.6pt" o:ole="">
                        <v:imagedata r:id="rId149" o:title=""/>
                      </v:shape>
                      <o:OLEObject Type="Embed" ProgID="Equation.DSMT4" ShapeID="_x0000_i1105" DrawAspect="Content" ObjectID="_1104645543" r:id="rId150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مثل بيانيا المتتالية 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460" w:dyaOrig="360">
                      <v:shape id="_x0000_i1106" type="#_x0000_t75" style="width:22.25pt;height:18pt" o:ole="">
                        <v:imagedata r:id="rId79" o:title=""/>
                      </v:shape>
                      <o:OLEObject Type="Embed" ProgID="Equation.DSMT4" ShapeID="_x0000_i1106" DrawAspect="Content" ObjectID="_1104645544" r:id="rId151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في المستوي المنسوب إلى معلم متعامد و متجانس </w:t>
                  </w:r>
                  <w:r w:rsidRPr="001A44DD">
                    <w:rPr>
                      <w:rFonts w:cs="Arabic Transparent"/>
                      <w:position w:val="-14"/>
                      <w:sz w:val="28"/>
                      <w:szCs w:val="28"/>
                    </w:rPr>
                    <w:object w:dxaOrig="920" w:dyaOrig="400">
                      <v:shape id="_x0000_i1107" type="#_x0000_t75" style="width:45.55pt;height:20.1pt" o:ole="">
                        <v:imagedata r:id="rId152" o:title=""/>
                      </v:shape>
                      <o:OLEObject Type="Embed" ProgID="Equation.DSMT4" ShapeID="_x0000_i1107" DrawAspect="Content" ObjectID="_1104645545" r:id="rId153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.</w:t>
                  </w:r>
                </w:p>
                <w:p w:rsidR="00050B5C" w:rsidRDefault="00050B5C" w:rsidP="00245E6F">
                  <w:pPr>
                    <w:bidi/>
                    <w:spacing w:line="240" w:lineRule="auto"/>
                    <w:jc w:val="lowKashida"/>
                    <w:rPr>
                      <w:rFonts w:cs="Simplified Arabic"/>
                      <w:rtl/>
                    </w:rPr>
                  </w:pPr>
                  <w:r w:rsidRPr="008E37D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حــل:</w:t>
                  </w:r>
                  <w:r w:rsidRPr="00A35652">
                    <w:rPr>
                      <w:rFonts w:cs="Simplified Arabic"/>
                      <w:b/>
                      <w:bCs/>
                      <w:position w:val="-14"/>
                    </w:rPr>
                    <w:object w:dxaOrig="520" w:dyaOrig="380">
                      <v:shape id="_x0000_i1108" type="#_x0000_t75" style="width:26.45pt;height:19.05pt" o:ole="">
                        <v:imagedata r:id="rId154" o:title=""/>
                      </v:shape>
                      <o:OLEObject Type="Embed" ProgID="Equation.DSMT4" ShapeID="_x0000_i1108" DrawAspect="Content" ObjectID="_1104645546" r:id="rId155"/>
                    </w:object>
                  </w:r>
                  <w:r w:rsidRPr="00A35652">
                    <w:rPr>
                      <w:rFonts w:cs="Simplified Arabic" w:hint="cs"/>
                      <w:rtl/>
                    </w:rPr>
                    <w:t>هو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A35652">
                    <w:rPr>
                      <w:rFonts w:cs="Simplified Arabic" w:hint="cs"/>
                      <w:rtl/>
                    </w:rPr>
                    <w:t>الرسم</w:t>
                  </w:r>
                  <w:r w:rsidRPr="00A35652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 w:rsidRPr="00A35652">
                    <w:rPr>
                      <w:rFonts w:cs="Simplified Arabic" w:hint="cs"/>
                      <w:rtl/>
                    </w:rPr>
                    <w:t>البياني للدالة</w:t>
                  </w:r>
                  <w:r w:rsidRPr="00A35652">
                    <w:rPr>
                      <w:rFonts w:cs="Simplified Arabic"/>
                      <w:position w:val="-10"/>
                    </w:rPr>
                    <w:object w:dxaOrig="240" w:dyaOrig="320">
                      <v:shape id="_x0000_i1109" type="#_x0000_t75" style="width:12.7pt;height:15.9pt" o:ole="">
                        <v:imagedata r:id="rId156" o:title=""/>
                      </v:shape>
                      <o:OLEObject Type="Embed" ProgID="Equation.DSMT4" ShapeID="_x0000_i1109" DrawAspect="Content" ObjectID="_1104645547" r:id="rId157"/>
                    </w:object>
                  </w:r>
                  <w:r w:rsidRPr="00A35652">
                    <w:rPr>
                      <w:rFonts w:cs="Simplified Arabic" w:hint="cs"/>
                      <w:rtl/>
                    </w:rPr>
                    <w:t>المرفقة</w:t>
                  </w:r>
                  <w:r w:rsidRPr="00A3565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A35652">
                    <w:rPr>
                      <w:rFonts w:cs="Simplified Arabic" w:hint="cs"/>
                      <w:rtl/>
                    </w:rPr>
                    <w:t>بالمتتالية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460" w:dyaOrig="360">
                      <v:shape id="_x0000_i1110" type="#_x0000_t75" style="width:22.25pt;height:18pt" o:ole="">
                        <v:imagedata r:id="rId79" o:title=""/>
                      </v:shape>
                      <o:OLEObject Type="Embed" ProgID="Equation.DSMT4" ShapeID="_x0000_i1110" DrawAspect="Content" ObjectID="_1104645548" r:id="rId158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>.</w:t>
                  </w:r>
                  <w:r w:rsidRPr="00AB60C2">
                    <w:rPr>
                      <w:rFonts w:cs="Arabic Transparent" w:hint="cs"/>
                      <w:rtl/>
                    </w:rPr>
                    <w:t>أي</w:t>
                  </w:r>
                  <w:r w:rsidRPr="000E4F4F">
                    <w:rPr>
                      <w:position w:val="-24"/>
                    </w:rPr>
                    <w:object w:dxaOrig="1160" w:dyaOrig="620">
                      <v:shape id="_x0000_i1111" type="#_x0000_t75" style="width:58.25pt;height:30.7pt" o:ole="">
                        <v:imagedata r:id="rId159" o:title=""/>
                      </v:shape>
                      <o:OLEObject Type="Embed" ProgID="Equation.DSMT4" ShapeID="_x0000_i1111" DrawAspect="Content" ObjectID="_1104645549" r:id="rId160"/>
                    </w:object>
                  </w:r>
                </w:p>
                <w:p w:rsidR="00050B5C" w:rsidRDefault="00050B5C" w:rsidP="00245E6F">
                  <w:pPr>
                    <w:tabs>
                      <w:tab w:val="left" w:pos="6686"/>
                      <w:tab w:val="right" w:pos="9356"/>
                    </w:tabs>
                    <w:bidi/>
                    <w:spacing w:line="240" w:lineRule="auto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نعرف الدالة</w:t>
                  </w:r>
                  <w:r w:rsidRPr="000E24B8">
                    <w:rPr>
                      <w:rFonts w:cs="Simplified Arabic"/>
                      <w:position w:val="-10"/>
                    </w:rPr>
                    <w:object w:dxaOrig="240" w:dyaOrig="320">
                      <v:shape id="_x0000_i1112" type="#_x0000_t75" style="width:12.7pt;height:15.9pt" o:ole="">
                        <v:imagedata r:id="rId161" o:title=""/>
                      </v:shape>
                      <o:OLEObject Type="Embed" ProgID="Equation.DSMT4" ShapeID="_x0000_i1112" DrawAspect="Content" ObjectID="_1104645550" r:id="rId162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على المجال </w:t>
                  </w:r>
                  <w:r w:rsidRPr="000E24B8">
                    <w:rPr>
                      <w:rFonts w:cs="Simplified Arabic"/>
                      <w:position w:val="-14"/>
                    </w:rPr>
                    <w:object w:dxaOrig="880" w:dyaOrig="400">
                      <v:shape id="_x0000_i1113" type="#_x0000_t75" style="width:44.45pt;height:20.1pt" o:ole="">
                        <v:imagedata r:id="rId163" o:title=""/>
                      </v:shape>
                      <o:OLEObject Type="Embed" ProgID="Equation.DSMT4" ShapeID="_x0000_i1113" DrawAspect="Content" ObjectID="_1104645551" r:id="rId16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.</w:t>
                  </w:r>
                  <w:r w:rsidRPr="00AB60C2">
                    <w:rPr>
                      <w:rFonts w:cs="Simplified Arabic"/>
                      <w:position w:val="-10"/>
                    </w:rPr>
                    <w:object w:dxaOrig="400" w:dyaOrig="320">
                      <v:shape id="_x0000_i1114" type="#_x0000_t75" style="width:20.1pt;height:15.9pt" o:ole="">
                        <v:imagedata r:id="rId165" o:title=""/>
                      </v:shape>
                      <o:OLEObject Type="Embed" ProgID="Equation.DSMT4" ShapeID="_x0000_i1114" DrawAspect="Content" ObjectID="_1104645552" r:id="rId166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المستقيم ذو المعادلة</w:t>
                  </w:r>
                  <w:r w:rsidRPr="00F66E37">
                    <w:rPr>
                      <w:rFonts w:cs="Simplified Arabic"/>
                      <w:b/>
                      <w:bCs/>
                      <w:position w:val="-10"/>
                    </w:rPr>
                    <w:object w:dxaOrig="580" w:dyaOrig="260">
                      <v:shape id="_x0000_i1115" type="#_x0000_t75" style="width:28.6pt;height:12.7pt" o:ole="">
                        <v:imagedata r:id="rId84" o:title=""/>
                      </v:shape>
                      <o:OLEObject Type="Embed" ProgID="Equation.DSMT4" ShapeID="_x0000_i1115" DrawAspect="Content" ObjectID="_1104645553" r:id="rId16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. </w:t>
                  </w:r>
                  <w:r w:rsidRPr="00F3601B">
                    <w:rPr>
                      <w:rFonts w:cs="Simplified Arabic" w:hint="cs"/>
                      <w:rtl/>
                    </w:rPr>
                    <w:t>النقطة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FA130E">
                    <w:rPr>
                      <w:rFonts w:cs="Simplified Arabic"/>
                      <w:position w:val="-12"/>
                    </w:rPr>
                    <w:object w:dxaOrig="1040" w:dyaOrig="360">
                      <v:shape id="_x0000_i1116" type="#_x0000_t75" style="width:52.95pt;height:18pt" o:ole="">
                        <v:imagedata r:id="rId168" o:title=""/>
                      </v:shape>
                      <o:OLEObject Type="Embed" ProgID="Equation.DSMT4" ShapeID="_x0000_i1116" DrawAspect="Content" ObjectID="_1104645554" r:id="rId169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أي</w:t>
                  </w:r>
                  <w:r w:rsidRPr="000E4F4F">
                    <w:rPr>
                      <w:position w:val="-20"/>
                    </w:rPr>
                    <w:object w:dxaOrig="1060" w:dyaOrig="460">
                      <v:shape id="_x0000_i1117" type="#_x0000_t75" style="width:52.95pt;height:22.25pt" o:ole="">
                        <v:imagedata r:id="rId170" o:title=""/>
                      </v:shape>
                      <o:OLEObject Type="Embed" ProgID="Equation.DSMT4" ShapeID="_x0000_i1117" DrawAspect="Content" ObjectID="_1104645555" r:id="rId171"/>
                    </w:object>
                  </w:r>
                  <w:r>
                    <w:rPr>
                      <w:rFonts w:cs="Simplified Arabic" w:hint="cs"/>
                      <w:rtl/>
                    </w:rPr>
                    <w:t>هي أول نقطة نحصل عليها. نسقط</w:t>
                  </w:r>
                  <w:r w:rsidRPr="00FA130E">
                    <w:rPr>
                      <w:rFonts w:cs="Simplified Arabic"/>
                      <w:position w:val="-12"/>
                    </w:rPr>
                    <w:object w:dxaOrig="380" w:dyaOrig="360">
                      <v:shape id="_x0000_i1118" type="#_x0000_t75" style="width:19.05pt;height:18pt" o:ole="">
                        <v:imagedata r:id="rId172" o:title=""/>
                      </v:shape>
                      <o:OLEObject Type="Embed" ProgID="Equation.DSMT4" ShapeID="_x0000_i1118" DrawAspect="Content" ObjectID="_1104645556" r:id="rId173"/>
                    </w:object>
                  </w:r>
                  <w:r>
                    <w:rPr>
                      <w:rFonts w:cs="Simplified Arabic" w:hint="cs"/>
                      <w:rtl/>
                    </w:rPr>
                    <w:t>على</w:t>
                  </w:r>
                  <w:r w:rsidRPr="00AB60C2">
                    <w:rPr>
                      <w:rFonts w:cs="Simplified Arabic"/>
                      <w:position w:val="-10"/>
                    </w:rPr>
                    <w:object w:dxaOrig="400" w:dyaOrig="320">
                      <v:shape id="_x0000_i1119" type="#_x0000_t75" style="width:20.1pt;height:15.9pt" o:ole="">
                        <v:imagedata r:id="rId165" o:title=""/>
                      </v:shape>
                      <o:OLEObject Type="Embed" ProgID="Equation.DSMT4" ShapeID="_x0000_i1119" DrawAspect="Content" ObjectID="_1104645557" r:id="rId17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وفق (</w:t>
                  </w:r>
                  <w:r w:rsidRPr="00FA130E">
                    <w:rPr>
                      <w:rFonts w:cs="Simplified Arabic"/>
                      <w:position w:val="-6"/>
                    </w:rPr>
                    <w:object w:dxaOrig="360" w:dyaOrig="279">
                      <v:shape id="_x0000_i1120" type="#_x0000_t75" style="width:18pt;height:13.75pt" o:ole="">
                        <v:imagedata r:id="rId175" o:title=""/>
                      </v:shape>
                      <o:OLEObject Type="Embed" ProgID="Equation.DSMT4" ShapeID="_x0000_i1120" DrawAspect="Content" ObjectID="_1104645558" r:id="rId176"/>
                    </w:object>
                  </w:r>
                  <w:r>
                    <w:rPr>
                      <w:rFonts w:cs="Simplified Arabic" w:hint="cs"/>
                      <w:rtl/>
                    </w:rPr>
                    <w:t>)ثم  نسقط النقطة المحصل عليها على</w:t>
                  </w:r>
                  <w:r w:rsidRPr="005D03DC">
                    <w:rPr>
                      <w:rFonts w:cs="Simplified Arabic"/>
                      <w:b/>
                      <w:bCs/>
                      <w:position w:val="-14"/>
                    </w:rPr>
                    <w:object w:dxaOrig="520" w:dyaOrig="380">
                      <v:shape id="_x0000_i1121" type="#_x0000_t75" style="width:26.45pt;height:19.05pt" o:ole="">
                        <v:imagedata r:id="rId154" o:title=""/>
                      </v:shape>
                      <o:OLEObject Type="Embed" ProgID="Equation.DSMT4" ShapeID="_x0000_i1121" DrawAspect="Content" ObjectID="_1104645559" r:id="rId17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وفق(</w:t>
                  </w:r>
                  <w:r w:rsidRPr="00FA130E">
                    <w:rPr>
                      <w:rFonts w:cs="Simplified Arabic"/>
                      <w:position w:val="-10"/>
                    </w:rPr>
                    <w:object w:dxaOrig="360" w:dyaOrig="320">
                      <v:shape id="_x0000_i1122" type="#_x0000_t75" style="width:18pt;height:15.9pt" o:ole="">
                        <v:imagedata r:id="rId178" o:title=""/>
                      </v:shape>
                      <o:OLEObject Type="Embed" ProgID="Equation.DSMT4" ShapeID="_x0000_i1122" DrawAspect="Content" ObjectID="_1104645560" r:id="rId179"/>
                    </w:object>
                  </w:r>
                  <w:r>
                    <w:rPr>
                      <w:rFonts w:cs="Simplified Arabic" w:hint="cs"/>
                      <w:rtl/>
                    </w:rPr>
                    <w:t>) وبهذا نحصل على النقطة</w:t>
                  </w:r>
                  <w:r w:rsidRPr="00FA130E">
                    <w:rPr>
                      <w:rFonts w:cs="Simplified Arabic"/>
                      <w:position w:val="-12"/>
                    </w:rPr>
                    <w:object w:dxaOrig="1020" w:dyaOrig="360">
                      <v:shape id="_x0000_i1123" type="#_x0000_t75" style="width:51.9pt;height:18pt" o:ole="">
                        <v:imagedata r:id="rId180" o:title=""/>
                      </v:shape>
                      <o:OLEObject Type="Embed" ProgID="Equation.DSMT4" ShapeID="_x0000_i1123" DrawAspect="Content" ObjectID="_1104645561" r:id="rId181"/>
                    </w:object>
                  </w:r>
                  <w:r>
                    <w:rPr>
                      <w:rFonts w:cs="Simplified Arabic" w:hint="cs"/>
                      <w:rtl/>
                    </w:rPr>
                    <w:t>أي</w:t>
                  </w:r>
                  <w:r w:rsidRPr="000E4F4F">
                    <w:rPr>
                      <w:position w:val="-28"/>
                    </w:rPr>
                    <w:object w:dxaOrig="980" w:dyaOrig="680">
                      <v:shape id="_x0000_i1124" type="#_x0000_t75" style="width:49.75pt;height:34.95pt" o:ole="">
                        <v:imagedata r:id="rId182" o:title=""/>
                      </v:shape>
                      <o:OLEObject Type="Embed" ProgID="Equation.DSMT4" ShapeID="_x0000_i1124" DrawAspect="Content" ObjectID="_1104645562" r:id="rId183"/>
                    </w:object>
                  </w:r>
                  <w:r>
                    <w:rPr>
                      <w:rFonts w:cs="Simplified Arabic" w:hint="cs"/>
                      <w:rtl/>
                    </w:rPr>
                    <w:t>.نكرر العملية للحصول على</w:t>
                  </w:r>
                  <w:r w:rsidRPr="005728D8">
                    <w:rPr>
                      <w:rFonts w:cs="Simplified Arabic"/>
                      <w:position w:val="-12"/>
                    </w:rPr>
                    <w:object w:dxaOrig="380" w:dyaOrig="360">
                      <v:shape id="_x0000_i1125" type="#_x0000_t75" style="width:19.05pt;height:18pt" o:ole="">
                        <v:imagedata r:id="rId184" o:title=""/>
                      </v:shape>
                      <o:OLEObject Type="Embed" ProgID="Equation.DSMT4" ShapeID="_x0000_i1125" DrawAspect="Content" ObjectID="_1104645563" r:id="rId185"/>
                    </w:object>
                  </w:r>
                  <w:r>
                    <w:rPr>
                      <w:rFonts w:cs="Simplified Arabic" w:hint="cs"/>
                      <w:rtl/>
                    </w:rPr>
                    <w:t>ثم</w:t>
                  </w:r>
                  <w:r w:rsidRPr="005728D8">
                    <w:rPr>
                      <w:rFonts w:cs="Simplified Arabic"/>
                      <w:position w:val="-12"/>
                    </w:rPr>
                    <w:object w:dxaOrig="360" w:dyaOrig="360">
                      <v:shape id="_x0000_i1126" type="#_x0000_t75" style="width:18pt;height:18pt" o:ole="">
                        <v:imagedata r:id="rId186" o:title=""/>
                      </v:shape>
                      <o:OLEObject Type="Embed" ProgID="Equation.DSMT4" ShapeID="_x0000_i1126" DrawAspect="Content" ObjectID="_1104645564" r:id="rId18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>إلى آخره.</w:t>
                  </w:r>
                </w:p>
                <w:p w:rsidR="00050B5C" w:rsidRDefault="00050B5C" w:rsidP="00245E6F">
                  <w:pPr>
                    <w:bidi/>
                    <w:spacing w:line="240" w:lineRule="auto"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/>
                      <w:b/>
                      <w:bCs/>
                      <w:noProof/>
                      <w:color w:val="1F497D" w:themeColor="text2"/>
                      <w:sz w:val="28"/>
                      <w:szCs w:val="28"/>
                      <w:rtl/>
                    </w:rPr>
                    <w:drawing>
                      <wp:inline distT="0" distB="0" distL="0" distR="0">
                        <wp:extent cx="4629150" cy="1990725"/>
                        <wp:effectExtent l="19050" t="0" r="0" b="0"/>
                        <wp:docPr id="1" name="Image 6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29150" cy="19907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50B5C" w:rsidRPr="005A37D6" w:rsidRDefault="00050B5C" w:rsidP="00245E6F">
                  <w:pPr>
                    <w:bidi/>
                    <w:spacing w:line="240" w:lineRule="auto"/>
                    <w:rPr>
                      <w:rFonts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5A37D6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</w:t>
                  </w:r>
                  <w:r w:rsidRPr="005A37D6">
                    <w:rPr>
                      <w:rFonts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تمرين </w:t>
                  </w:r>
                  <w:r w:rsidRPr="005A37D6">
                    <w:rPr>
                      <w:rFonts w:cs="Arabic Transparent"/>
                      <w:b/>
                      <w:bCs/>
                      <w:color w:val="FF0000"/>
                      <w:sz w:val="28"/>
                      <w:szCs w:val="28"/>
                    </w:rPr>
                    <w:t>1</w:t>
                  </w:r>
                  <w:r w:rsidRPr="005A37D6">
                    <w:rPr>
                      <w:rFonts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:</w:t>
                  </w:r>
                </w:p>
                <w:p w:rsidR="00050B5C" w:rsidRDefault="00050B5C" w:rsidP="00245E6F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لتكن</w:t>
                  </w:r>
                  <w:r w:rsidRPr="00ED56B8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المتتالية</w:t>
                  </w:r>
                  <w:r w:rsidRPr="00483627">
                    <w:rPr>
                      <w:rFonts w:cs="Simplified Arabic"/>
                      <w:b/>
                      <w:bCs/>
                      <w:position w:val="-14"/>
                    </w:rPr>
                    <w:object w:dxaOrig="480" w:dyaOrig="400">
                      <v:shape id="_x0000_i1127" type="#_x0000_t75" style="width:24.35pt;height:20.1pt" o:ole="">
                        <v:imagedata r:id="rId189" o:title=""/>
                      </v:shape>
                      <o:OLEObject Type="Embed" ProgID="Equation.DSMT4" ShapeID="_x0000_i1127" DrawAspect="Content" ObjectID="_1104645565" r:id="rId190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معرفة على</w:t>
                  </w:r>
                  <w:r w:rsidRPr="00483627">
                    <w:rPr>
                      <w:rFonts w:cs="Simplified Arabic"/>
                      <w:b/>
                      <w:bCs/>
                      <w:position w:val="-6"/>
                    </w:rPr>
                    <w:object w:dxaOrig="260" w:dyaOrig="279">
                      <v:shape id="_x0000_i1128" type="#_x0000_t75" style="width:12.7pt;height:13.75pt" o:ole="">
                        <v:imagedata r:id="rId191" o:title=""/>
                      </v:shape>
                      <o:OLEObject Type="Embed" ProgID="Equation.DSMT4" ShapeID="_x0000_i1128" DrawAspect="Content" ObjectID="_1104645566" r:id="rId192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كما يلي : 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1300" w:dyaOrig="380">
                      <v:shape id="_x0000_i1129" type="#_x0000_t75" style="width:65.65pt;height:18pt" o:ole="">
                        <v:imagedata r:id="rId193" o:title=""/>
                      </v:shape>
                      <o:OLEObject Type="Embed" ProgID="Equation.DSMT4" ShapeID="_x0000_i1129" DrawAspect="Content" ObjectID="_1104645567" r:id="rId194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</w:t>
                  </w:r>
                </w:p>
                <w:p w:rsidR="00050B5C" w:rsidRDefault="00050B5C" w:rsidP="00245E6F">
                  <w:pPr>
                    <w:numPr>
                      <w:ilvl w:val="0"/>
                      <w:numId w:val="7"/>
                    </w:numPr>
                    <w:bidi/>
                    <w:spacing w:after="0" w:line="240" w:lineRule="auto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>أحسب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130" type="#_x0000_t75" style="width:12.7pt;height:18pt" o:ole="">
                        <v:imagedata r:id="rId18" o:title=""/>
                      </v:shape>
                      <o:OLEObject Type="Embed" ProgID="Equation.DSMT4" ShapeID="_x0000_i1130" DrawAspect="Content" ObjectID="_1104645568" r:id="rId195"/>
                    </w:object>
                  </w:r>
                  <w:r w:rsidRPr="00376043">
                    <w:rPr>
                      <w:rFonts w:cs="Simplified Arabic" w:hint="cs"/>
                      <w:rtl/>
                    </w:rPr>
                    <w:t xml:space="preserve"> ،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40" w:dyaOrig="360">
                      <v:shape id="_x0000_i1131" type="#_x0000_t75" style="width:12.7pt;height:18pt" o:ole="">
                        <v:imagedata r:id="rId20" o:title=""/>
                      </v:shape>
                      <o:OLEObject Type="Embed" ProgID="Equation.DSMT4" ShapeID="_x0000_i1131" DrawAspect="Content" ObjectID="_1104645569" r:id="rId196"/>
                    </w:object>
                  </w:r>
                  <w:r w:rsidRPr="00376043">
                    <w:rPr>
                      <w:rFonts w:cs="Simplified Arabic" w:hint="cs"/>
                      <w:b/>
                      <w:bCs/>
                      <w:rtl/>
                    </w:rPr>
                    <w:t xml:space="preserve"> ،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132" type="#_x0000_t75" style="width:12.7pt;height:18pt" o:ole="">
                        <v:imagedata r:id="rId22" o:title=""/>
                      </v:shape>
                      <o:OLEObject Type="Embed" ProgID="Equation.DSMT4" ShapeID="_x0000_i1132" DrawAspect="Content" ObjectID="_1104645570" r:id="rId19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 ٍ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133" type="#_x0000_t75" style="width:12.7pt;height:18pt" o:ole="">
                        <v:imagedata r:id="rId24" o:title=""/>
                      </v:shape>
                      <o:OLEObject Type="Embed" ProgID="Equation.DSMT4" ShapeID="_x0000_i1133" DrawAspect="Content" ObjectID="_1104645571" r:id="rId19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340" w:dyaOrig="360">
                      <v:shape id="_x0000_i1134" type="#_x0000_t75" style="width:16.95pt;height:18pt" o:ole="">
                        <v:imagedata r:id="rId26" o:title=""/>
                      </v:shape>
                      <o:OLEObject Type="Embed" ProgID="Equation.DSMT4" ShapeID="_x0000_i1134" DrawAspect="Content" ObjectID="_1104645572" r:id="rId199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و 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380" w:dyaOrig="360">
                      <v:shape id="_x0000_i1135" type="#_x0000_t75" style="width:18pt;height:18pt" o:ole="">
                        <v:imagedata r:id="rId200" o:title=""/>
                      </v:shape>
                      <o:OLEObject Type="Embed" ProgID="Equation.DSMT4" ShapeID="_x0000_i1135" DrawAspect="Content" ObjectID="_1104645573" r:id="rId201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</w:t>
                  </w:r>
                </w:p>
                <w:p w:rsidR="00050B5C" w:rsidRDefault="00050B5C" w:rsidP="00245E6F">
                  <w:pPr>
                    <w:numPr>
                      <w:ilvl w:val="0"/>
                      <w:numId w:val="7"/>
                    </w:numPr>
                    <w:bidi/>
                    <w:spacing w:after="0" w:line="240" w:lineRule="auto"/>
                    <w:rPr>
                      <w:rFonts w:cs="Simplified Arabic"/>
                      <w:b/>
                      <w:bCs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أكتب بدلالة </w:t>
                  </w:r>
                  <w:r w:rsidRPr="00483627">
                    <w:rPr>
                      <w:rFonts w:cs="Simplified Arabic"/>
                      <w:b/>
                      <w:bCs/>
                      <w:position w:val="-6"/>
                    </w:rPr>
                    <w:object w:dxaOrig="200" w:dyaOrig="220">
                      <v:shape id="_x0000_i1136" type="#_x0000_t75" style="width:10.6pt;height:11.65pt" o:ole="">
                        <v:imagedata r:id="rId202" o:title=""/>
                      </v:shape>
                      <o:OLEObject Type="Embed" ProgID="Equation.DSMT4" ShapeID="_x0000_i1136" DrawAspect="Content" ObjectID="_1104645574" r:id="rId203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حدود 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400" w:dyaOrig="360">
                      <v:shape id="_x0000_i1137" type="#_x0000_t75" style="width:20.1pt;height:18pt" o:ole="">
                        <v:imagedata r:id="rId204" o:title=""/>
                      </v:shape>
                      <o:OLEObject Type="Embed" ProgID="Equation.DSMT4" ShapeID="_x0000_i1137" DrawAspect="Content" ObjectID="_1104645575" r:id="rId205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،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340" w:dyaOrig="360">
                      <v:shape id="_x0000_i1138" type="#_x0000_t75" style="width:16.95pt;height:18pt" o:ole="">
                        <v:imagedata r:id="rId206" o:title=""/>
                      </v:shape>
                      <o:OLEObject Type="Embed" ProgID="Equation.DSMT4" ShapeID="_x0000_i1138" DrawAspect="Content" ObjectID="_1104645576" r:id="rId207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،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499" w:dyaOrig="360">
                      <v:shape id="_x0000_i1139" type="#_x0000_t75" style="width:25.4pt;height:18pt" o:ole="">
                        <v:imagedata r:id="rId208" o:title=""/>
                      </v:shape>
                      <o:OLEObject Type="Embed" ProgID="Equation.DSMT4" ShapeID="_x0000_i1139" DrawAspect="Content" ObjectID="_1104645577" r:id="rId209"/>
                    </w:object>
                  </w:r>
                </w:p>
                <w:p w:rsidR="00050B5C" w:rsidRDefault="00050B5C" w:rsidP="00245E6F">
                  <w:pPr>
                    <w:bidi/>
                    <w:spacing w:line="240" w:lineRule="auto"/>
                    <w:jc w:val="center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036008">
                    <w:rPr>
                      <w:rFonts w:cs="Arabic Transparent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حــل:</w:t>
                  </w:r>
                  <w:r w:rsidRPr="00E62B94">
                    <w:rPr>
                      <w:rFonts w:cs="Simplified Arabic" w:hint="cs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>1)</w:t>
                  </w:r>
                  <w:r w:rsidRPr="00553EA0">
                    <w:rPr>
                      <w:rFonts w:cs="Simplified Arabic"/>
                      <w:rtl/>
                    </w:rPr>
                    <w:t xml:space="preserve">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1760" w:dyaOrig="380">
                      <v:shape id="_x0000_i1140" type="#_x0000_t75" style="width:87.9pt;height:19.05pt" o:ole="">
                        <v:imagedata r:id="rId210" o:title=""/>
                      </v:shape>
                      <o:OLEObject Type="Embed" ProgID="Equation.DSMT4" ShapeID="_x0000_i1140" DrawAspect="Content" ObjectID="_1104645578" r:id="rId211"/>
                    </w:object>
                  </w: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553EA0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1024D5">
                    <w:rPr>
                      <w:rFonts w:cs="Simplified Arabic"/>
                      <w:position w:val="-12"/>
                    </w:rPr>
                    <w:object w:dxaOrig="1880" w:dyaOrig="380">
                      <v:shape id="_x0000_i1141" type="#_x0000_t75" style="width:94.25pt;height:19.05pt" o:ole="">
                        <v:imagedata r:id="rId212" o:title=""/>
                      </v:shape>
                      <o:OLEObject Type="Embed" ProgID="Equation.DSMT4" ShapeID="_x0000_i1141" DrawAspect="Content" ObjectID="_1104645579" r:id="rId213"/>
                    </w:object>
                  </w:r>
                  <w:r w:rsidRPr="001024D5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،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040" w:dyaOrig="380">
                      <v:shape id="_x0000_i1142" type="#_x0000_t75" style="width:101.65pt;height:19.05pt" o:ole="">
                        <v:imagedata r:id="rId214" o:title=""/>
                      </v:shape>
                      <o:OLEObject Type="Embed" ProgID="Equation.DSMT4" ShapeID="_x0000_i1142" DrawAspect="Content" ObjectID="_1104645580" r:id="rId215"/>
                    </w:objec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،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040" w:dyaOrig="380">
                      <v:shape id="_x0000_i1143" type="#_x0000_t75" style="width:101.65pt;height:19.05pt" o:ole="">
                        <v:imagedata r:id="rId216" o:title=""/>
                      </v:shape>
                      <o:OLEObject Type="Embed" ProgID="Equation.DSMT4" ShapeID="_x0000_i1143" DrawAspect="Content" ObjectID="_1104645581" r:id="rId217"/>
                    </w:object>
                  </w:r>
                </w:p>
                <w:p w:rsidR="00050B5C" w:rsidRDefault="00050B5C" w:rsidP="00245E6F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   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500" w:dyaOrig="380">
                      <v:shape id="_x0000_i1144" type="#_x0000_t75" style="width:124.95pt;height:19.05pt" o:ole="">
                        <v:imagedata r:id="rId218" o:title=""/>
                      </v:shape>
                      <o:OLEObject Type="Embed" ProgID="Equation.DSMT4" ShapeID="_x0000_i1144" DrawAspect="Content" ObjectID="_1104645582" r:id="rId219"/>
                    </w:objec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،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760" w:dyaOrig="380">
                      <v:shape id="_x0000_i1145" type="#_x0000_t75" style="width:137.65pt;height:19.05pt" o:ole="">
                        <v:imagedata r:id="rId220" o:title=""/>
                      </v:shape>
                      <o:OLEObject Type="Embed" ProgID="Equation.DSMT4" ShapeID="_x0000_i1145" DrawAspect="Content" ObjectID="_1104645583" r:id="rId221"/>
                    </w:objec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.</w:t>
                  </w:r>
                </w:p>
                <w:p w:rsidR="00050B5C" w:rsidRDefault="00050B5C" w:rsidP="00245E6F">
                  <w:pPr>
                    <w:bidi/>
                    <w:spacing w:line="240" w:lineRule="auto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cs="Simplified Arabic" w:hint="cs"/>
                      <w:rtl/>
                    </w:rPr>
                    <w:t xml:space="preserve">2)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3379" w:dyaOrig="380">
                      <v:shape id="_x0000_i1146" type="#_x0000_t75" style="width:168.35pt;height:19.05pt" o:ole="">
                        <v:imagedata r:id="rId222" o:title=""/>
                      </v:shape>
                      <o:OLEObject Type="Embed" ProgID="Equation.DSMT4" ShapeID="_x0000_i1146" DrawAspect="Content" ObjectID="_1104645584" r:id="rId22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 ،  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799" w:dyaOrig="380">
                      <v:shape id="_x0000_i1147" type="#_x0000_t75" style="width:139.75pt;height:19.05pt" o:ole="">
                        <v:imagedata r:id="rId224" o:title=""/>
                      </v:shape>
                      <o:OLEObject Type="Embed" ProgID="Equation.DSMT4" ShapeID="_x0000_i1147" DrawAspect="Content" ObjectID="_1104645585" r:id="rId225"/>
                    </w:object>
                  </w:r>
                </w:p>
                <w:p w:rsidR="00050B5C" w:rsidRDefault="00050B5C" w:rsidP="00245E6F">
                  <w:pPr>
                    <w:spacing w:line="240" w:lineRule="auto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3960" w:dyaOrig="380">
                      <v:shape id="_x0000_i1148" type="#_x0000_t75" style="width:198pt;height:19.05pt" o:ole="">
                        <v:imagedata r:id="rId226" o:title=""/>
                      </v:shape>
                      <o:OLEObject Type="Embed" ProgID="Equation.DSMT4" ShapeID="_x0000_i1148" DrawAspect="Content" ObjectID="_1104645586" r:id="rId227"/>
                    </w:object>
                  </w:r>
                  <w:r>
                    <w:rPr>
                      <w:rFonts w:cs="Simplified Arabic" w:hint="cs"/>
                      <w:rtl/>
                    </w:rPr>
                    <w:t>.</w:t>
                  </w:r>
                </w:p>
                <w:p w:rsidR="00050B5C" w:rsidRDefault="00050B5C" w:rsidP="00E62B94">
                  <w:pPr>
                    <w:bidi/>
                    <w:spacing w:line="240" w:lineRule="auto"/>
                    <w:jc w:val="both"/>
                    <w:rPr>
                      <w:rtl/>
                    </w:rPr>
                  </w:pPr>
                </w:p>
                <w:p w:rsidR="00050B5C" w:rsidRPr="00833953" w:rsidRDefault="00050B5C" w:rsidP="00833953">
                  <w:pPr>
                    <w:jc w:val="right"/>
                    <w:rPr>
                      <w:rtl/>
                    </w:rPr>
                  </w:pPr>
                </w:p>
              </w:txbxContent>
            </v:textbox>
          </v:rect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C83AAF" w:rsidP="00C83AAF">
      <w:pPr>
        <w:tabs>
          <w:tab w:val="left" w:pos="2186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Default="00C83AAF" w:rsidP="00C83AAF">
      <w:pPr>
        <w:tabs>
          <w:tab w:val="left" w:pos="2186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9B28E2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7" style="position:absolute;left:0;text-align:left;margin-left:498.4pt;margin-top:5.6pt;width:71.85pt;height:56.65pt;z-index:251732992" strokecolor="#1f497d [3215]" strokeweight="2.25pt">
            <v:textbox style="mso-next-textbox:#_x0000_s1637">
              <w:txbxContent>
                <w:p w:rsidR="00050B5C" w:rsidRPr="001402FA" w:rsidRDefault="00050B5C" w:rsidP="00C83AAF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5" style="position:absolute;left:0;text-align:left;margin-left:94.9pt;margin-top:5.6pt;width:403.5pt;height:56.65pt;z-index:251730944" strokecolor="#1f497d [3215]" strokeweight="2.25pt">
            <v:textbox style="mso-next-textbox:#_x0000_s1635">
              <w:txbxContent>
                <w:p w:rsidR="00050B5C" w:rsidRPr="001402FA" w:rsidRDefault="00050B5C" w:rsidP="00C83AAF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9" style="position:absolute;left:0;text-align:left;margin-left:11.55pt;margin-top:5.6pt;width:83.35pt;height:56.65pt;z-index:251735040" strokecolor="#1f497d [3215]" strokeweight="2.25pt">
            <v:textbox style="mso-next-textbox:#_x0000_s1639">
              <w:txbxContent>
                <w:p w:rsidR="00050B5C" w:rsidRPr="001402FA" w:rsidRDefault="00050B5C" w:rsidP="00C83AAF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9B28E2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944" style="position:absolute;left:0;text-align:left;margin-left:94.9pt;margin-top:5.2pt;width:403.65pt;height:678.1pt;z-index:251921408" strokecolor="#1f497d [3215]" strokeweight="2.25pt">
            <v:textbox style="mso-next-textbox:#_x0000_s61944">
              <w:txbxContent>
                <w:p w:rsidR="00050B5C" w:rsidRDefault="00050B5C" w:rsidP="00936ADE">
                  <w:pPr>
                    <w:bidi/>
                    <w:ind w:left="85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2 - </w:t>
                  </w:r>
                  <w:r w:rsidRPr="00F5341B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إتجاه تغير متتالية عددية</w:t>
                  </w:r>
                </w:p>
                <w:p w:rsidR="00050B5C" w:rsidRPr="00C048A1" w:rsidRDefault="00050B5C" w:rsidP="00936ADE">
                  <w:pPr>
                    <w:tabs>
                      <w:tab w:val="left" w:pos="8501"/>
                    </w:tabs>
                    <w:bidi/>
                    <w:ind w:left="85"/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 w:rsidRPr="00C048A1">
                    <w:rPr>
                      <w:rFonts w:ascii="Tahoma" w:hAnsi="Tahoma" w:cs="Tahoma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>2-1-</w:t>
                  </w:r>
                  <w:r w:rsidRPr="00C048A1">
                    <w:rPr>
                      <w:rFonts w:ascii="Tahoma" w:hAnsi="Tahoma" w:cs="Tahoma"/>
                      <w:b/>
                      <w:bCs/>
                      <w:color w:val="1F497D" w:themeColor="text2"/>
                      <w:rtl/>
                    </w:rPr>
                    <w:t xml:space="preserve">  </w:t>
                  </w:r>
                  <w:r w:rsidRPr="00C048A1"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تعاريف</w:t>
                  </w:r>
                </w:p>
                <w:p w:rsidR="00050B5C" w:rsidRPr="00936ADE" w:rsidRDefault="00050B5C" w:rsidP="00BC1515">
                  <w:pPr>
                    <w:pStyle w:val="Paragraphedeliste"/>
                    <w:numPr>
                      <w:ilvl w:val="0"/>
                      <w:numId w:val="13"/>
                    </w:numPr>
                    <w:tabs>
                      <w:tab w:val="left" w:pos="8501"/>
                    </w:tabs>
                    <w:bidi/>
                    <w:rPr>
                      <w:rFonts w:cs="Simplified Arabic"/>
                      <w:rtl/>
                    </w:rPr>
                  </w:pPr>
                  <w:r w:rsidRPr="00936ADE"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تتالية متزايدة</w:t>
                  </w:r>
                  <w:r w:rsidRPr="00936ADE"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:</w:t>
                  </w:r>
                  <w:r w:rsidRPr="00936ADE">
                    <w:rPr>
                      <w:rFonts w:cs="Simplified Arabic" w:hint="cs"/>
                      <w:rtl/>
                    </w:rPr>
                    <w:t xml:space="preserve">  تكون متتالية </w:t>
                  </w:r>
                  <w:r w:rsidRPr="004B771C">
                    <w:rPr>
                      <w:rFonts w:cs="Simplified Arabic"/>
                      <w:position w:val="-18"/>
                    </w:rPr>
                    <w:object w:dxaOrig="780" w:dyaOrig="420">
                      <v:shape id="_x0000_i1149" type="#_x0000_t75" style="width:39.2pt;height:21.2pt" o:ole="">
                        <v:imagedata r:id="rId228" o:title=""/>
                      </v:shape>
                      <o:OLEObject Type="Embed" ProgID="Equation.DSMT4" ShapeID="_x0000_i1149" DrawAspect="Content" ObjectID="_1104645587" r:id="rId229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متزايدة (متزايدة تماما على الترتيب) إبتداءا </w:t>
                  </w:r>
                  <w:r w:rsidRPr="00936ADE">
                    <w:rPr>
                      <w:rFonts w:cs="Simplified Arabic"/>
                    </w:rPr>
                    <w:t xml:space="preserve">  </w:t>
                  </w:r>
                  <w:r w:rsidRPr="00936ADE">
                    <w:rPr>
                      <w:rFonts w:cs="Simplified Arabic" w:hint="cs"/>
                      <w:rtl/>
                    </w:rPr>
                    <w:t xml:space="preserve">من الرتبة </w:t>
                  </w:r>
                  <w:r w:rsidRPr="00CE3A37">
                    <w:rPr>
                      <w:rFonts w:cs="Simplified Arabic"/>
                      <w:position w:val="-12"/>
                    </w:rPr>
                    <w:object w:dxaOrig="260" w:dyaOrig="360">
                      <v:shape id="_x0000_i1150" type="#_x0000_t75" style="width:12.7pt;height:18pt" o:ole="">
                        <v:imagedata r:id="rId230" o:title=""/>
                      </v:shape>
                      <o:OLEObject Type="Embed" ProgID="Equation.DSMT4" ShapeID="_x0000_i1150" DrawAspect="Content" ObjectID="_1104645588" r:id="rId231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إذا وفقط </w:t>
                  </w:r>
                  <w:r w:rsidRPr="00936ADE">
                    <w:rPr>
                      <w:rFonts w:cs="Simplified Arabic"/>
                    </w:rPr>
                    <w:t xml:space="preserve"> </w:t>
                  </w:r>
                  <w:r w:rsidRPr="00936ADE">
                    <w:rPr>
                      <w:rFonts w:cs="Simplified Arabic" w:hint="cs"/>
                      <w:rtl/>
                    </w:rPr>
                    <w:t>إذا</w:t>
                  </w:r>
                  <w:r w:rsidRPr="00936ADE">
                    <w:rPr>
                      <w:rFonts w:cs="Simplified Arabic"/>
                    </w:rPr>
                    <w:t xml:space="preserve"> </w:t>
                  </w:r>
                  <w:r w:rsidRPr="00936ADE">
                    <w:rPr>
                      <w:rFonts w:cs="Simplified Arabic" w:hint="cs"/>
                      <w:rtl/>
                    </w:rPr>
                    <w:t>كان</w:t>
                  </w:r>
                  <w:r w:rsidRPr="00390F53">
                    <w:rPr>
                      <w:position w:val="-12"/>
                    </w:rPr>
                    <w:object w:dxaOrig="1200" w:dyaOrig="360">
                      <v:shape id="_x0000_i1151" type="#_x0000_t75" style="width:60.35pt;height:18pt" o:ole="">
                        <v:imagedata r:id="rId232" o:title=""/>
                      </v:shape>
                      <o:OLEObject Type="Embed" ProgID="Equation.DSMT4" ShapeID="_x0000_i1151" DrawAspect="Content" ObjectID="_1104645589" r:id="rId233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(</w:t>
                  </w:r>
                  <w:r w:rsidRPr="00390F53">
                    <w:rPr>
                      <w:position w:val="-12"/>
                    </w:rPr>
                    <w:object w:dxaOrig="1200" w:dyaOrig="360">
                      <v:shape id="_x0000_i1152" type="#_x0000_t75" style="width:60.35pt;height:18pt" o:ole="">
                        <v:imagedata r:id="rId234" o:title=""/>
                      </v:shape>
                      <o:OLEObject Type="Embed" ProgID="Equation.DSMT4" ShapeID="_x0000_i1152" DrawAspect="Content" ObjectID="_1104645590" r:id="rId235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على الترتيب ) من أجل كل عدد طبيعي </w:t>
                  </w:r>
                  <w:r w:rsidRPr="000B33CE">
                    <w:rPr>
                      <w:rFonts w:cs="Simplified Arabic"/>
                      <w:position w:val="-6"/>
                    </w:rPr>
                    <w:object w:dxaOrig="200" w:dyaOrig="220">
                      <v:shape id="_x0000_i1153" type="#_x0000_t75" style="width:9.55pt;height:11.65pt" o:ole="">
                        <v:imagedata r:id="rId236" o:title=""/>
                      </v:shape>
                      <o:OLEObject Type="Embed" ProgID="Equation.DSMT4" ShapeID="_x0000_i1153" DrawAspect="Content" ObjectID="_1104645591" r:id="rId237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أكبر من أو يساوي </w:t>
                  </w:r>
                  <w:r w:rsidRPr="000B33CE">
                    <w:rPr>
                      <w:rFonts w:cs="Simplified Arabic"/>
                      <w:position w:val="-12"/>
                    </w:rPr>
                    <w:object w:dxaOrig="260" w:dyaOrig="360">
                      <v:shape id="_x0000_i1154" type="#_x0000_t75" style="width:12.7pt;height:18pt" o:ole="">
                        <v:imagedata r:id="rId238" o:title=""/>
                      </v:shape>
                      <o:OLEObject Type="Embed" ProgID="Equation.DSMT4" ShapeID="_x0000_i1154" DrawAspect="Content" ObjectID="_1104645592" r:id="rId239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>.</w:t>
                  </w:r>
                </w:p>
                <w:p w:rsidR="00050B5C" w:rsidRPr="00936ADE" w:rsidRDefault="00050B5C" w:rsidP="00BC1515">
                  <w:pPr>
                    <w:pStyle w:val="Paragraphedeliste"/>
                    <w:numPr>
                      <w:ilvl w:val="0"/>
                      <w:numId w:val="13"/>
                    </w:numPr>
                    <w:tabs>
                      <w:tab w:val="left" w:pos="8501"/>
                    </w:tabs>
                    <w:bidi/>
                    <w:rPr>
                      <w:rFonts w:cs="Simplified Arabic"/>
                      <w:rtl/>
                    </w:rPr>
                  </w:pPr>
                  <w:r w:rsidRPr="00936ADE"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تتالية متناقصة:</w:t>
                  </w:r>
                  <w:r w:rsidRPr="00936ADE">
                    <w:rPr>
                      <w:rFonts w:cs="Simplified Arabic" w:hint="cs"/>
                      <w:rtl/>
                    </w:rPr>
                    <w:t xml:space="preserve"> تكون متتالية </w:t>
                  </w:r>
                  <w:r w:rsidRPr="004B771C">
                    <w:rPr>
                      <w:position w:val="-18"/>
                    </w:rPr>
                    <w:object w:dxaOrig="780" w:dyaOrig="420">
                      <v:shape id="_x0000_i1155" type="#_x0000_t75" style="width:39.2pt;height:21.2pt" o:ole="">
                        <v:imagedata r:id="rId228" o:title=""/>
                      </v:shape>
                      <o:OLEObject Type="Embed" ProgID="Equation.DSMT4" ShapeID="_x0000_i1155" DrawAspect="Content" ObjectID="_1104645593" r:id="rId240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متناقصة (متناقصة تماما على الترتيب)إبتداءا من الرتبة </w:t>
                  </w:r>
                  <w:r w:rsidRPr="00CE3A37">
                    <w:rPr>
                      <w:position w:val="-12"/>
                    </w:rPr>
                    <w:object w:dxaOrig="260" w:dyaOrig="360">
                      <v:shape id="_x0000_i1156" type="#_x0000_t75" style="width:12.7pt;height:18pt" o:ole="">
                        <v:imagedata r:id="rId230" o:title=""/>
                      </v:shape>
                      <o:OLEObject Type="Embed" ProgID="Equation.DSMT4" ShapeID="_x0000_i1156" DrawAspect="Content" ObjectID="_1104645594" r:id="rId241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إذا وفقط إذا كان </w:t>
                  </w:r>
                  <w:r w:rsidRPr="00390F53">
                    <w:rPr>
                      <w:position w:val="-12"/>
                    </w:rPr>
                    <w:object w:dxaOrig="1200" w:dyaOrig="360">
                      <v:shape id="_x0000_i1157" type="#_x0000_t75" style="width:60.35pt;height:18pt" o:ole="">
                        <v:imagedata r:id="rId242" o:title=""/>
                      </v:shape>
                      <o:OLEObject Type="Embed" ProgID="Equation.DSMT4" ShapeID="_x0000_i1157" DrawAspect="Content" ObjectID="_1104645595" r:id="rId243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(</w:t>
                  </w:r>
                  <w:r w:rsidRPr="00CE3A37">
                    <w:rPr>
                      <w:position w:val="-12"/>
                    </w:rPr>
                    <w:object w:dxaOrig="859" w:dyaOrig="360">
                      <v:shape id="_x0000_i1158" type="#_x0000_t75" style="width:42.35pt;height:18pt" o:ole="">
                        <v:imagedata r:id="rId244" o:title=""/>
                      </v:shape>
                      <o:OLEObject Type="Embed" ProgID="Equation.DSMT4" ShapeID="_x0000_i1158" DrawAspect="Content" ObjectID="_1104645596" r:id="rId245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>على الترتيب ) من أجل كل عدد طبيعي</w:t>
                  </w:r>
                  <w:r w:rsidRPr="000B33CE">
                    <w:rPr>
                      <w:position w:val="-6"/>
                    </w:rPr>
                    <w:object w:dxaOrig="200" w:dyaOrig="220">
                      <v:shape id="_x0000_i1159" type="#_x0000_t75" style="width:9.55pt;height:11.65pt" o:ole="">
                        <v:imagedata r:id="rId236" o:title=""/>
                      </v:shape>
                      <o:OLEObject Type="Embed" ProgID="Equation.DSMT4" ShapeID="_x0000_i1159" DrawAspect="Content" ObjectID="_1104645597" r:id="rId246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أكبر من أو يساوي </w:t>
                  </w:r>
                  <w:r w:rsidRPr="000B33CE">
                    <w:rPr>
                      <w:position w:val="-12"/>
                    </w:rPr>
                    <w:object w:dxaOrig="260" w:dyaOrig="360">
                      <v:shape id="_x0000_i1160" type="#_x0000_t75" style="width:12.7pt;height:18pt" o:ole="">
                        <v:imagedata r:id="rId238" o:title=""/>
                      </v:shape>
                      <o:OLEObject Type="Embed" ProgID="Equation.DSMT4" ShapeID="_x0000_i1160" DrawAspect="Content" ObjectID="_1104645598" r:id="rId247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>.</w:t>
                  </w:r>
                </w:p>
                <w:p w:rsidR="00050B5C" w:rsidRPr="00936ADE" w:rsidRDefault="00050B5C" w:rsidP="00BC1515">
                  <w:pPr>
                    <w:pStyle w:val="Paragraphedeliste"/>
                    <w:numPr>
                      <w:ilvl w:val="0"/>
                      <w:numId w:val="13"/>
                    </w:numPr>
                    <w:tabs>
                      <w:tab w:val="left" w:pos="8501"/>
                    </w:tabs>
                    <w:bidi/>
                    <w:rPr>
                      <w:rFonts w:cs="Simplified Arabic"/>
                      <w:rtl/>
                    </w:rPr>
                  </w:pPr>
                  <w:r w:rsidRPr="00936ADE"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متتالية ثابتة: </w:t>
                  </w:r>
                  <w:r w:rsidRPr="00936ADE">
                    <w:rPr>
                      <w:rFonts w:cs="Simplified Arabic" w:hint="cs"/>
                      <w:rtl/>
                    </w:rPr>
                    <w:t xml:space="preserve">تكون متتالية </w:t>
                  </w:r>
                  <w:r w:rsidRPr="004B771C">
                    <w:rPr>
                      <w:position w:val="-18"/>
                    </w:rPr>
                    <w:object w:dxaOrig="780" w:dyaOrig="420">
                      <v:shape id="_x0000_i1161" type="#_x0000_t75" style="width:39.2pt;height:21.2pt" o:ole="">
                        <v:imagedata r:id="rId228" o:title=""/>
                      </v:shape>
                      <o:OLEObject Type="Embed" ProgID="Equation.DSMT4" ShapeID="_x0000_i1161" DrawAspect="Content" ObjectID="_1104645599" r:id="rId248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ثابتة  إبتداءا من الرتبة </w:t>
                  </w:r>
                  <w:r w:rsidRPr="00CE3A37">
                    <w:rPr>
                      <w:position w:val="-12"/>
                    </w:rPr>
                    <w:object w:dxaOrig="260" w:dyaOrig="360">
                      <v:shape id="_x0000_i1162" type="#_x0000_t75" style="width:12.7pt;height:18pt" o:ole="">
                        <v:imagedata r:id="rId230" o:title=""/>
                      </v:shape>
                      <o:OLEObject Type="Embed" ProgID="Equation.DSMT4" ShapeID="_x0000_i1162" DrawAspect="Content" ObjectID="_1104645600" r:id="rId249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إذا و فقط إذا كان</w:t>
                  </w:r>
                  <w:r w:rsidRPr="00390F53">
                    <w:rPr>
                      <w:position w:val="-12"/>
                    </w:rPr>
                    <w:object w:dxaOrig="1200" w:dyaOrig="360">
                      <v:shape id="_x0000_i1163" type="#_x0000_t75" style="width:60.35pt;height:18pt" o:ole="">
                        <v:imagedata r:id="rId250" o:title=""/>
                      </v:shape>
                      <o:OLEObject Type="Embed" ProgID="Equation.DSMT4" ShapeID="_x0000_i1163" DrawAspect="Content" ObjectID="_1104645601" r:id="rId251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>. من أجل كل عدد طبيعي</w:t>
                  </w:r>
                  <w:r w:rsidRPr="000B33CE">
                    <w:rPr>
                      <w:position w:val="-6"/>
                    </w:rPr>
                    <w:object w:dxaOrig="200" w:dyaOrig="220">
                      <v:shape id="_x0000_i1164" type="#_x0000_t75" style="width:9.55pt;height:11.65pt" o:ole="">
                        <v:imagedata r:id="rId236" o:title=""/>
                      </v:shape>
                      <o:OLEObject Type="Embed" ProgID="Equation.DSMT4" ShapeID="_x0000_i1164" DrawAspect="Content" ObjectID="_1104645602" r:id="rId252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أكبر من أو يساوي </w:t>
                  </w:r>
                  <w:r w:rsidRPr="000B33CE">
                    <w:rPr>
                      <w:position w:val="-12"/>
                    </w:rPr>
                    <w:object w:dxaOrig="260" w:dyaOrig="360">
                      <v:shape id="_x0000_i1165" type="#_x0000_t75" style="width:12.7pt;height:18pt" o:ole="">
                        <v:imagedata r:id="rId238" o:title=""/>
                      </v:shape>
                      <o:OLEObject Type="Embed" ProgID="Equation.DSMT4" ShapeID="_x0000_i1165" DrawAspect="Content" ObjectID="_1104645603" r:id="rId253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>.</w:t>
                  </w:r>
                </w:p>
                <w:p w:rsidR="00050B5C" w:rsidRPr="00936ADE" w:rsidRDefault="00050B5C" w:rsidP="00936ADE">
                  <w:pPr>
                    <w:pStyle w:val="Paragraphedeliste"/>
                    <w:numPr>
                      <w:ilvl w:val="0"/>
                      <w:numId w:val="13"/>
                    </w:numPr>
                    <w:tabs>
                      <w:tab w:val="left" w:pos="8501"/>
                    </w:tabs>
                    <w:bidi/>
                    <w:rPr>
                      <w:rFonts w:cs="Simplified Arabic"/>
                      <w:rtl/>
                    </w:rPr>
                  </w:pPr>
                  <w:r w:rsidRPr="00936ADE">
                    <w:rPr>
                      <w:rFonts w:asciiTheme="minorBidi" w:hAnsiTheme="minorBidi"/>
                      <w:b/>
                      <w:bCs/>
                      <w:color w:val="1F497D" w:themeColor="text2"/>
                      <w:sz w:val="32"/>
                      <w:szCs w:val="32"/>
                      <w:rtl/>
                    </w:rPr>
                    <w:t>متتالية رتيبة:</w:t>
                  </w:r>
                  <w:r w:rsidRPr="00936ADE">
                    <w:rPr>
                      <w:rFonts w:cs="Simplified Arabic" w:hint="cs"/>
                      <w:rtl/>
                    </w:rPr>
                    <w:t xml:space="preserve">  المتتالية الرتيبة على مجال </w:t>
                  </w:r>
                  <w:r w:rsidRPr="008926C5">
                    <w:rPr>
                      <w:position w:val="-4"/>
                    </w:rPr>
                    <w:object w:dxaOrig="200" w:dyaOrig="260">
                      <v:shape id="_x0000_i1166" type="#_x0000_t75" style="width:9.55pt;height:12.7pt" o:ole="">
                        <v:imagedata r:id="rId254" o:title=""/>
                      </v:shape>
                      <o:OLEObject Type="Embed" ProgID="Equation.DSMT4" ShapeID="_x0000_i1166" DrawAspect="Content" ObjectID="_1104645604" r:id="rId255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من </w:t>
                  </w:r>
                  <w:r w:rsidRPr="008926C5">
                    <w:rPr>
                      <w:position w:val="-6"/>
                    </w:rPr>
                    <w:object w:dxaOrig="260" w:dyaOrig="279">
                      <v:shape id="_x0000_i1167" type="#_x0000_t75" style="width:12.7pt;height:13.75pt" o:ole="">
                        <v:imagedata r:id="rId256" o:title=""/>
                      </v:shape>
                      <o:OLEObject Type="Embed" ProgID="Equation.DSMT4" ShapeID="_x0000_i1167" DrawAspect="Content" ObjectID="_1104645605" r:id="rId257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  (رتيبة تماما على الترتيب ) هي متتالية متزايدة  </w:t>
                  </w:r>
                  <w:r w:rsidRPr="00936ADE">
                    <w:rPr>
                      <w:rFonts w:cs="Simplified Arabic"/>
                    </w:rPr>
                    <w:t xml:space="preserve">   </w:t>
                  </w:r>
                  <w:r w:rsidRPr="00936ADE">
                    <w:rPr>
                      <w:rFonts w:cs="Simplified Arabic" w:hint="cs"/>
                      <w:rtl/>
                    </w:rPr>
                    <w:t xml:space="preserve">(متزايدة تماما على الترتيب) على المجال </w:t>
                  </w:r>
                  <w:r w:rsidRPr="008926C5">
                    <w:rPr>
                      <w:position w:val="-4"/>
                    </w:rPr>
                    <w:object w:dxaOrig="200" w:dyaOrig="260">
                      <v:shape id="_x0000_i1168" type="#_x0000_t75" style="width:9.55pt;height:12.7pt" o:ole="">
                        <v:imagedata r:id="rId254" o:title=""/>
                      </v:shape>
                      <o:OLEObject Type="Embed" ProgID="Equation.DSMT4" ShapeID="_x0000_i1168" DrawAspect="Content" ObjectID="_1104645606" r:id="rId258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من </w:t>
                  </w:r>
                  <w:r w:rsidRPr="008926C5">
                    <w:rPr>
                      <w:position w:val="-6"/>
                    </w:rPr>
                    <w:object w:dxaOrig="260" w:dyaOrig="279">
                      <v:shape id="_x0000_i1169" type="#_x0000_t75" style="width:12.7pt;height:13.75pt" o:ole="">
                        <v:imagedata r:id="rId256" o:title=""/>
                      </v:shape>
                      <o:OLEObject Type="Embed" ProgID="Equation.DSMT4" ShapeID="_x0000_i1169" DrawAspect="Content" ObjectID="_1104645607" r:id="rId259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 أو</w:t>
                  </w:r>
                  <w:r w:rsidRPr="00936ADE">
                    <w:rPr>
                      <w:rFonts w:cs="Simplified Arabic"/>
                    </w:rPr>
                    <w:t xml:space="preserve">  </w:t>
                  </w:r>
                  <w:r w:rsidRPr="00936ADE">
                    <w:rPr>
                      <w:rFonts w:cs="Simplified Arabic" w:hint="cs"/>
                      <w:rtl/>
                    </w:rPr>
                    <w:t xml:space="preserve">متناقصة (متناقصة تماما على الترتيب) على المجال </w:t>
                  </w:r>
                  <w:r w:rsidRPr="008926C5">
                    <w:rPr>
                      <w:position w:val="-4"/>
                    </w:rPr>
                    <w:object w:dxaOrig="200" w:dyaOrig="260">
                      <v:shape id="_x0000_i1170" type="#_x0000_t75" style="width:9.55pt;height:12.7pt" o:ole="">
                        <v:imagedata r:id="rId254" o:title=""/>
                      </v:shape>
                      <o:OLEObject Type="Embed" ProgID="Equation.DSMT4" ShapeID="_x0000_i1170" DrawAspect="Content" ObjectID="_1104645608" r:id="rId260"/>
                    </w:object>
                  </w:r>
                  <w:r w:rsidRPr="00936ADE">
                    <w:rPr>
                      <w:rFonts w:cs="Simplified Arabic" w:hint="cs"/>
                      <w:rtl/>
                    </w:rPr>
                    <w:t xml:space="preserve"> من </w:t>
                  </w:r>
                  <w:r w:rsidRPr="00936ADE">
                    <w:rPr>
                      <w:rFonts w:cs="Simplified Arabic"/>
                    </w:rPr>
                    <w:t xml:space="preserve"> </w:t>
                  </w:r>
                  <w:r w:rsidRPr="008926C5">
                    <w:rPr>
                      <w:position w:val="-6"/>
                    </w:rPr>
                    <w:object w:dxaOrig="260" w:dyaOrig="279">
                      <v:shape id="_x0000_i1171" type="#_x0000_t75" style="width:12.7pt;height:13.75pt" o:ole="">
                        <v:imagedata r:id="rId256" o:title=""/>
                      </v:shape>
                      <o:OLEObject Type="Embed" ProgID="Equation.DSMT4" ShapeID="_x0000_i1171" DrawAspect="Content" ObjectID="_1104645609" r:id="rId261"/>
                    </w:object>
                  </w:r>
                  <w:r w:rsidRPr="00936ADE">
                    <w:rPr>
                      <w:rFonts w:cs="Simplified Arabic"/>
                    </w:rPr>
                    <w:t xml:space="preserve"> </w:t>
                  </w:r>
                  <w:r w:rsidRPr="00936ADE">
                    <w:rPr>
                      <w:rFonts w:cs="Simplified Arabic" w:hint="cs"/>
                      <w:rtl/>
                    </w:rPr>
                    <w:t xml:space="preserve">( رتيبة تماما على الترتيب ) .                   </w:t>
                  </w:r>
                  <w:r w:rsidRPr="00936ADE">
                    <w:rPr>
                      <w:rFonts w:cs="Simplified Arabic"/>
                    </w:rPr>
                    <w:t xml:space="preserve">  .  </w:t>
                  </w:r>
                  <w:r w:rsidRPr="00936ADE">
                    <w:rPr>
                      <w:rFonts w:cs="Simplified Arabic" w:hint="cs"/>
                      <w:rtl/>
                    </w:rPr>
                    <w:t xml:space="preserve"> </w:t>
                  </w:r>
                  <w:r w:rsidRPr="00936ADE">
                    <w:rPr>
                      <w:rFonts w:cs="Simplified Arabic"/>
                    </w:rPr>
                    <w:t xml:space="preserve"> </w:t>
                  </w:r>
                </w:p>
                <w:p w:rsidR="00050B5C" w:rsidRPr="001F6741" w:rsidRDefault="00050B5C" w:rsidP="00BC1515">
                  <w:pPr>
                    <w:bidi/>
                    <w:spacing w:line="240" w:lineRule="auto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4F6228" w:themeColor="accent3" w:themeShade="80"/>
                      <w:sz w:val="28"/>
                      <w:szCs w:val="28"/>
                      <w:rtl/>
                    </w:rPr>
                    <w:t xml:space="preserve"> </w:t>
                  </w:r>
                  <w:r w:rsidRPr="007860FB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2-1- ملاحظة: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لدراسة ا</w:t>
                  </w: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>تجاه تغير متتالية</w:t>
                  </w:r>
                  <w:r w:rsidRPr="001F6741">
                    <w:rPr>
                      <w:rFonts w:cs="Simplified Arabic"/>
                      <w:b/>
                      <w:bCs/>
                      <w:position w:val="-12"/>
                    </w:rPr>
                    <w:object w:dxaOrig="460" w:dyaOrig="360">
                      <v:shape id="_x0000_i1172" type="#_x0000_t75" style="width:23.3pt;height:18pt" o:ole="">
                        <v:imagedata r:id="rId262" o:title=""/>
                      </v:shape>
                      <o:OLEObject Type="Embed" ProgID="Equation.DSMT4" ShapeID="_x0000_i1172" DrawAspect="Content" ObjectID="_1104645610" r:id="rId263"/>
                    </w:object>
                  </w: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 xml:space="preserve"> يمكن أن:</w:t>
                  </w:r>
                </w:p>
                <w:p w:rsidR="00050B5C" w:rsidRPr="001F6741" w:rsidRDefault="00050B5C" w:rsidP="00BC1515">
                  <w:pPr>
                    <w:numPr>
                      <w:ilvl w:val="0"/>
                      <w:numId w:val="12"/>
                    </w:numPr>
                    <w:bidi/>
                    <w:spacing w:after="0" w:line="240" w:lineRule="auto"/>
                    <w:rPr>
                      <w:rFonts w:cs="Simplified Arabic"/>
                      <w:b/>
                      <w:bCs/>
                      <w:rtl/>
                    </w:rPr>
                  </w:pP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>ندرس إشارة</w:t>
                  </w:r>
                  <w:r w:rsidRPr="001F6741">
                    <w:rPr>
                      <w:rFonts w:cs="Simplified Arabic"/>
                      <w:b/>
                      <w:bCs/>
                      <w:position w:val="-12"/>
                    </w:rPr>
                    <w:object w:dxaOrig="820" w:dyaOrig="360">
                      <v:shape id="_x0000_i1173" type="#_x0000_t75" style="width:41.3pt;height:18pt" o:ole="">
                        <v:imagedata r:id="rId264" o:title=""/>
                      </v:shape>
                      <o:OLEObject Type="Embed" ProgID="Equation.DSMT4" ShapeID="_x0000_i1173" DrawAspect="Content" ObjectID="_1104645611" r:id="rId265"/>
                    </w:object>
                  </w: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 xml:space="preserve"> أو</w:t>
                  </w:r>
                </w:p>
                <w:p w:rsidR="00050B5C" w:rsidRPr="001F6741" w:rsidRDefault="00050B5C" w:rsidP="00BC1515">
                  <w:pPr>
                    <w:numPr>
                      <w:ilvl w:val="0"/>
                      <w:numId w:val="12"/>
                    </w:numPr>
                    <w:bidi/>
                    <w:spacing w:after="0" w:line="240" w:lineRule="auto"/>
                    <w:rPr>
                      <w:rFonts w:cs="Simplified Arabic"/>
                      <w:b/>
                      <w:bCs/>
                    </w:rPr>
                  </w:pP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>نقارن</w:t>
                  </w:r>
                  <w:r w:rsidRPr="001F6741">
                    <w:rPr>
                      <w:rFonts w:cs="Simplified Arabic"/>
                      <w:b/>
                      <w:bCs/>
                    </w:rPr>
                    <w:t xml:space="preserve">  </w:t>
                  </w: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>بين</w:t>
                  </w:r>
                  <w:r w:rsidRPr="001F6741">
                    <w:rPr>
                      <w:rFonts w:cs="Simplified Arabic"/>
                      <w:b/>
                      <w:bCs/>
                    </w:rPr>
                    <w:t xml:space="preserve"> </w:t>
                  </w:r>
                  <w:r w:rsidRPr="001F6741">
                    <w:rPr>
                      <w:rFonts w:cs="Simplified Arabic"/>
                      <w:b/>
                      <w:bCs/>
                      <w:position w:val="-30"/>
                    </w:rPr>
                    <w:object w:dxaOrig="460" w:dyaOrig="680">
                      <v:shape id="_x0000_i1174" type="#_x0000_t75" style="width:23.3pt;height:33.9pt" o:ole="">
                        <v:imagedata r:id="rId266" o:title=""/>
                      </v:shape>
                      <o:OLEObject Type="Embed" ProgID="Equation.DSMT4" ShapeID="_x0000_i1174" DrawAspect="Content" ObjectID="_1104645612" r:id="rId267"/>
                    </w:object>
                  </w: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 xml:space="preserve">  و 1 .</w:t>
                  </w:r>
                </w:p>
                <w:p w:rsidR="00050B5C" w:rsidRDefault="00050B5C" w:rsidP="00BC1515">
                  <w:pPr>
                    <w:numPr>
                      <w:ilvl w:val="0"/>
                      <w:numId w:val="12"/>
                    </w:numPr>
                    <w:bidi/>
                    <w:spacing w:after="0" w:line="240" w:lineRule="auto"/>
                    <w:rPr>
                      <w:rFonts w:cs="Simplified Arabic"/>
                      <w:b/>
                      <w:bCs/>
                    </w:rPr>
                  </w:pP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>إذا وجدت دالة</w:t>
                  </w:r>
                  <w:r w:rsidRPr="001F6741">
                    <w:rPr>
                      <w:rFonts w:cs="Simplified Arabic"/>
                      <w:b/>
                      <w:bCs/>
                      <w:position w:val="-10"/>
                    </w:rPr>
                    <w:object w:dxaOrig="240" w:dyaOrig="320">
                      <v:shape id="_x0000_i1175" type="#_x0000_t75" style="width:11.65pt;height:15.9pt" o:ole="">
                        <v:imagedata r:id="rId268" o:title=""/>
                      </v:shape>
                      <o:OLEObject Type="Embed" ProgID="Equation.DSMT4" ShapeID="_x0000_i1175" DrawAspect="Content" ObjectID="_1104645613" r:id="rId269"/>
                    </w:object>
                  </w: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 xml:space="preserve"> حيث من أجل كل عدد طبيعي</w:t>
                  </w:r>
                  <w:r w:rsidRPr="001F6741">
                    <w:rPr>
                      <w:rFonts w:cs="Simplified Arabic"/>
                      <w:b/>
                      <w:bCs/>
                      <w:position w:val="-6"/>
                    </w:rPr>
                    <w:object w:dxaOrig="200" w:dyaOrig="220">
                      <v:shape id="_x0000_i1176" type="#_x0000_t75" style="width:9.55pt;height:11.65pt" o:ole="">
                        <v:imagedata r:id="rId270" o:title=""/>
                      </v:shape>
                      <o:OLEObject Type="Embed" ProgID="Equation.DSMT4" ShapeID="_x0000_i1176" DrawAspect="Content" ObjectID="_1104645614" r:id="rId271"/>
                    </w:object>
                  </w: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 xml:space="preserve"> :</w:t>
                  </w:r>
                  <w:r w:rsidRPr="001F6741">
                    <w:rPr>
                      <w:rFonts w:cs="Simplified Arabic"/>
                      <w:b/>
                      <w:bCs/>
                      <w:position w:val="-12"/>
                    </w:rPr>
                    <w:object w:dxaOrig="999" w:dyaOrig="360">
                      <v:shape id="_x0000_i1177" type="#_x0000_t75" style="width:49.75pt;height:18pt" o:ole="">
                        <v:imagedata r:id="rId272" o:title=""/>
                      </v:shape>
                      <o:OLEObject Type="Embed" ProgID="Equation.DSMT4" ShapeID="_x0000_i1177" DrawAspect="Content" ObjectID="_1104645615" r:id="rId273"/>
                    </w:object>
                  </w:r>
                  <w:r w:rsidRPr="001F6741">
                    <w:rPr>
                      <w:rFonts w:cs="Simplified Arabic"/>
                      <w:b/>
                      <w:bCs/>
                    </w:rPr>
                    <w:t xml:space="preserve">  </w:t>
                  </w: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>ندرس تغيرات الدالة</w:t>
                  </w:r>
                  <w:r w:rsidRPr="001F6741">
                    <w:rPr>
                      <w:rFonts w:cs="Simplified Arabic"/>
                      <w:b/>
                      <w:bCs/>
                      <w:position w:val="-10"/>
                    </w:rPr>
                    <w:object w:dxaOrig="240" w:dyaOrig="320">
                      <v:shape id="_x0000_i1178" type="#_x0000_t75" style="width:11.65pt;height:15.9pt" o:ole="">
                        <v:imagedata r:id="rId274" o:title=""/>
                      </v:shape>
                      <o:OLEObject Type="Embed" ProgID="Equation.DSMT4" ShapeID="_x0000_i1178" DrawAspect="Content" ObjectID="_1104645616" r:id="rId275"/>
                    </w:object>
                  </w:r>
                  <w:r w:rsidRPr="001F6741">
                    <w:rPr>
                      <w:rFonts w:cs="Simplified Arabic"/>
                      <w:b/>
                      <w:bCs/>
                    </w:rPr>
                    <w:t xml:space="preserve"> </w:t>
                  </w: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>.</w:t>
                  </w:r>
                </w:p>
                <w:p w:rsidR="00050B5C" w:rsidRPr="001F6741" w:rsidRDefault="00050B5C" w:rsidP="00BC1515">
                  <w:pPr>
                    <w:bidi/>
                    <w:spacing w:after="0" w:line="240" w:lineRule="auto"/>
                    <w:ind w:left="180"/>
                    <w:rPr>
                      <w:rFonts w:cs="Simplified Arabic"/>
                      <w:b/>
                      <w:bCs/>
                    </w:rPr>
                  </w:pPr>
                </w:p>
                <w:p w:rsidR="00050B5C" w:rsidRDefault="00050B5C" w:rsidP="00BC1515">
                  <w:pPr>
                    <w:bidi/>
                    <w:spacing w:line="240" w:lineRule="auto"/>
                    <w:ind w:left="85"/>
                    <w:rPr>
                      <w:rFonts w:cs="Simplified Arabic"/>
                      <w:b/>
                      <w:bCs/>
                      <w:rtl/>
                    </w:rPr>
                  </w:pPr>
                  <w:r w:rsidRPr="007860FB">
                    <w:rPr>
                      <w:rFonts w:cs="Arabic Transparent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2-2- مثال:</w:t>
                  </w:r>
                  <w:r w:rsidRPr="00E62B94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لتكن</w:t>
                  </w:r>
                  <w:r w:rsidRPr="00ED56B8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المتتالية</w:t>
                  </w:r>
                  <w:r w:rsidRPr="00483627">
                    <w:rPr>
                      <w:rFonts w:cs="Simplified Arabic"/>
                      <w:b/>
                      <w:bCs/>
                      <w:position w:val="-14"/>
                    </w:rPr>
                    <w:object w:dxaOrig="480" w:dyaOrig="400">
                      <v:shape id="_x0000_i1179" type="#_x0000_t75" style="width:24.35pt;height:20.1pt" o:ole="">
                        <v:imagedata r:id="rId189" o:title=""/>
                      </v:shape>
                      <o:OLEObject Type="Embed" ProgID="Equation.DSMT4" ShapeID="_x0000_i1179" DrawAspect="Content" ObjectID="_1104645617" r:id="rId276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معرفة على</w:t>
                  </w:r>
                  <w:r w:rsidRPr="00483627">
                    <w:rPr>
                      <w:rFonts w:cs="Simplified Arabic"/>
                      <w:b/>
                      <w:bCs/>
                      <w:position w:val="-6"/>
                    </w:rPr>
                    <w:object w:dxaOrig="260" w:dyaOrig="279">
                      <v:shape id="_x0000_i1180" type="#_x0000_t75" style="width:12.7pt;height:13.75pt" o:ole="">
                        <v:imagedata r:id="rId191" o:title=""/>
                      </v:shape>
                      <o:OLEObject Type="Embed" ProgID="Equation.DSMT4" ShapeID="_x0000_i1180" DrawAspect="Content" ObjectID="_1104645618" r:id="rId277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كما يلي : </w:t>
                  </w:r>
                  <w:r w:rsidRPr="00390F53">
                    <w:rPr>
                      <w:position w:val="-12"/>
                    </w:rPr>
                    <w:object w:dxaOrig="1180" w:dyaOrig="380">
                      <v:shape id="_x0000_i1181" type="#_x0000_t75" style="width:59.3pt;height:19.05pt" o:ole="">
                        <v:imagedata r:id="rId278" o:title=""/>
                      </v:shape>
                      <o:OLEObject Type="Embed" ProgID="Equation.DSMT4" ShapeID="_x0000_i1181" DrawAspect="Content" ObjectID="_1104645619" r:id="rId279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</w:t>
                  </w:r>
                </w:p>
                <w:p w:rsidR="00050B5C" w:rsidRPr="00E62B94" w:rsidRDefault="00050B5C" w:rsidP="00BC1515">
                  <w:pPr>
                    <w:pStyle w:val="Paragraphedeliste"/>
                    <w:numPr>
                      <w:ilvl w:val="0"/>
                      <w:numId w:val="14"/>
                    </w:numPr>
                    <w:bidi/>
                    <w:spacing w:line="240" w:lineRule="auto"/>
                    <w:rPr>
                      <w:rFonts w:cs="Arabic Transparent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>أحسب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182" type="#_x0000_t75" style="width:12.7pt;height:18pt" o:ole="">
                        <v:imagedata r:id="rId18" o:title=""/>
                      </v:shape>
                      <o:OLEObject Type="Embed" ProgID="Equation.DSMT4" ShapeID="_x0000_i1182" DrawAspect="Content" ObjectID="_1104645620" r:id="rId280"/>
                    </w:object>
                  </w:r>
                  <w:r w:rsidRPr="00376043">
                    <w:rPr>
                      <w:rFonts w:cs="Simplified Arabic" w:hint="cs"/>
                      <w:rtl/>
                    </w:rPr>
                    <w:t xml:space="preserve"> ،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40" w:dyaOrig="360">
                      <v:shape id="_x0000_i1183" type="#_x0000_t75" style="width:12.7pt;height:18pt" o:ole="">
                        <v:imagedata r:id="rId20" o:title=""/>
                      </v:shape>
                      <o:OLEObject Type="Embed" ProgID="Equation.DSMT4" ShapeID="_x0000_i1183" DrawAspect="Content" ObjectID="_1104645621" r:id="rId281"/>
                    </w:object>
                  </w:r>
                  <w:r w:rsidRPr="00376043">
                    <w:rPr>
                      <w:rFonts w:cs="Simplified Arabic" w:hint="cs"/>
                      <w:b/>
                      <w:bCs/>
                      <w:rtl/>
                    </w:rPr>
                    <w:t xml:space="preserve"> ،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184" type="#_x0000_t75" style="width:12.7pt;height:18pt" o:ole="">
                        <v:imagedata r:id="rId22" o:title=""/>
                      </v:shape>
                      <o:OLEObject Type="Embed" ProgID="Equation.DSMT4" ShapeID="_x0000_i1184" DrawAspect="Content" ObjectID="_1104645622" r:id="rId282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 ٍ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185" type="#_x0000_t75" style="width:12.7pt;height:18pt" o:ole="">
                        <v:imagedata r:id="rId24" o:title=""/>
                      </v:shape>
                      <o:OLEObject Type="Embed" ProgID="Equation.DSMT4" ShapeID="_x0000_i1185" DrawAspect="Content" ObjectID="_1104645623" r:id="rId283"/>
                    </w:object>
                  </w:r>
                  <w:r>
                    <w:rPr>
                      <w:rFonts w:cs="Simplified Arabic" w:hint="cs"/>
                      <w:position w:val="-12"/>
                      <w:rtl/>
                    </w:rPr>
                    <w:t>.</w:t>
                  </w:r>
                </w:p>
                <w:p w:rsidR="00050B5C" w:rsidRPr="00E62B94" w:rsidRDefault="00050B5C" w:rsidP="00BC1515">
                  <w:pPr>
                    <w:pStyle w:val="Paragraphedeliste"/>
                    <w:numPr>
                      <w:ilvl w:val="0"/>
                      <w:numId w:val="14"/>
                    </w:numPr>
                    <w:bidi/>
                    <w:spacing w:line="240" w:lineRule="auto"/>
                    <w:rPr>
                      <w:rFonts w:cs="Arabic Transparent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>ادرس ا</w:t>
                  </w:r>
                  <w:r w:rsidRPr="001F6741">
                    <w:rPr>
                      <w:rFonts w:cs="Simplified Arabic" w:hint="cs"/>
                      <w:b/>
                      <w:bCs/>
                      <w:rtl/>
                    </w:rPr>
                    <w:t>تجاه تغير متتالية</w:t>
                  </w:r>
                  <w:r w:rsidRPr="001F6741">
                    <w:rPr>
                      <w:rFonts w:cs="Simplified Arabic"/>
                      <w:b/>
                      <w:bCs/>
                      <w:position w:val="-12"/>
                    </w:rPr>
                    <w:object w:dxaOrig="460" w:dyaOrig="360">
                      <v:shape id="_x0000_i1186" type="#_x0000_t75" style="width:23.3pt;height:18pt" o:ole="">
                        <v:imagedata r:id="rId262" o:title=""/>
                      </v:shape>
                      <o:OLEObject Type="Embed" ProgID="Equation.DSMT4" ShapeID="_x0000_i1186" DrawAspect="Content" ObjectID="_1104645624" r:id="rId284"/>
                    </w:object>
                  </w:r>
                  <w:r>
                    <w:rPr>
                      <w:rFonts w:cs="Simplified Arabic" w:hint="cs"/>
                      <w:b/>
                      <w:bCs/>
                      <w:position w:val="-12"/>
                      <w:rtl/>
                    </w:rPr>
                    <w:t>.</w:t>
                  </w:r>
                </w:p>
                <w:p w:rsidR="00050B5C" w:rsidRPr="00E62B94" w:rsidRDefault="00050B5C" w:rsidP="00E62B94">
                  <w:pPr>
                    <w:bidi/>
                    <w:spacing w:line="240" w:lineRule="auto"/>
                    <w:ind w:left="360"/>
                    <w:rPr>
                      <w:rFonts w:cs="Arabic Transparent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>
                    <w:rPr>
                      <w:rFonts w:cs="Arabic Transparent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حــل:</w:t>
                  </w:r>
                </w:p>
                <w:p w:rsidR="00050B5C" w:rsidRDefault="00050B5C" w:rsidP="00BC1515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1)- </w:t>
                  </w:r>
                  <w:r w:rsidRPr="00390F53">
                    <w:rPr>
                      <w:position w:val="-12"/>
                    </w:rPr>
                    <w:object w:dxaOrig="1520" w:dyaOrig="380">
                      <v:shape id="_x0000_i1187" type="#_x0000_t75" style="width:76.25pt;height:19.05pt" o:ole="">
                        <v:imagedata r:id="rId285" o:title=""/>
                      </v:shape>
                      <o:OLEObject Type="Embed" ProgID="Equation.DSMT4" ShapeID="_x0000_i1187" DrawAspect="Content" ObjectID="_1104645625" r:id="rId286"/>
                    </w:object>
                  </w:r>
                  <w:r>
                    <w:rPr>
                      <w:rFonts w:cs="Simplified Arabic" w:hint="cs"/>
                      <w:rtl/>
                    </w:rPr>
                    <w:t>،</w:t>
                  </w:r>
                  <w:r w:rsidRPr="00390F53">
                    <w:rPr>
                      <w:position w:val="-12"/>
                    </w:rPr>
                    <w:object w:dxaOrig="1620" w:dyaOrig="380">
                      <v:shape id="_x0000_i1188" type="#_x0000_t75" style="width:81.55pt;height:19.05pt" o:ole="">
                        <v:imagedata r:id="rId287" o:title=""/>
                      </v:shape>
                      <o:OLEObject Type="Embed" ProgID="Equation.DSMT4" ShapeID="_x0000_i1188" DrawAspect="Content" ObjectID="_1104645626" r:id="rId288"/>
                    </w:object>
                  </w:r>
                  <w:r>
                    <w:rPr>
                      <w:rFonts w:cs="Simplified Arabic" w:hint="cs"/>
                      <w:rtl/>
                    </w:rPr>
                    <w:t>،</w:t>
                  </w:r>
                  <w:r w:rsidRPr="00390F53">
                    <w:rPr>
                      <w:position w:val="-12"/>
                    </w:rPr>
                    <w:object w:dxaOrig="1820" w:dyaOrig="380">
                      <v:shape id="_x0000_i1189" type="#_x0000_t75" style="width:91.05pt;height:19.05pt" o:ole="">
                        <v:imagedata r:id="rId289" o:title=""/>
                      </v:shape>
                      <o:OLEObject Type="Embed" ProgID="Equation.DSMT4" ShapeID="_x0000_i1189" DrawAspect="Content" ObjectID="_1104645627" r:id="rId290"/>
                    </w:object>
                  </w:r>
                  <w:r>
                    <w:rPr>
                      <w:rFonts w:cs="Simplified Arabic" w:hint="cs"/>
                      <w:rtl/>
                    </w:rPr>
                    <w:t>،</w:t>
                  </w:r>
                  <w:r w:rsidRPr="00390F53">
                    <w:rPr>
                      <w:position w:val="-12"/>
                    </w:rPr>
                    <w:object w:dxaOrig="1800" w:dyaOrig="380">
                      <v:shape id="_x0000_i1190" type="#_x0000_t75" style="width:90pt;height:19.05pt" o:ole="">
                        <v:imagedata r:id="rId291" o:title=""/>
                      </v:shape>
                      <o:OLEObject Type="Embed" ProgID="Equation.DSMT4" ShapeID="_x0000_i1190" DrawAspect="Content" ObjectID="_1104645628" r:id="rId292"/>
                    </w:object>
                  </w:r>
                </w:p>
                <w:p w:rsidR="00050B5C" w:rsidRPr="007860FB" w:rsidRDefault="00050B5C" w:rsidP="009F68E6">
                  <w:pPr>
                    <w:bidi/>
                    <w:rPr>
                      <w:rFonts w:cs="Arabic Transparent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2)-                               </w:t>
                  </w:r>
                  <w:r w:rsidRPr="00390F53">
                    <w:rPr>
                      <w:position w:val="-30"/>
                    </w:rPr>
                    <w:object w:dxaOrig="3080" w:dyaOrig="720">
                      <v:shape id="_x0000_i1191" type="#_x0000_t75" style="width:153.55pt;height:36pt" o:ole="">
                        <v:imagedata r:id="rId293" o:title=""/>
                      </v:shape>
                      <o:OLEObject Type="Embed" ProgID="Equation.DSMT4" ShapeID="_x0000_i1191" DrawAspect="Content" ObjectID="_1104645629" r:id="rId294"/>
                    </w:object>
                  </w:r>
                </w:p>
                <w:p w:rsidR="00050B5C" w:rsidRDefault="00050B5C" w:rsidP="009F68E6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</w:t>
                  </w:r>
                  <w:r w:rsidRPr="00390F53">
                    <w:rPr>
                      <w:position w:val="-12"/>
                    </w:rPr>
                    <w:object w:dxaOrig="2299" w:dyaOrig="360">
                      <v:shape id="_x0000_i1192" type="#_x0000_t75" style="width:114.35pt;height:18pt" o:ole="">
                        <v:imagedata r:id="rId295" o:title=""/>
                      </v:shape>
                      <o:OLEObject Type="Embed" ProgID="Equation.DSMT4" ShapeID="_x0000_i1192" DrawAspect="Content" ObjectID="_1104645630" r:id="rId296"/>
                    </w:object>
                  </w:r>
                  <w:r>
                    <w:rPr>
                      <w:rFonts w:hint="cs"/>
                      <w:rtl/>
                    </w:rPr>
                    <w:t xml:space="preserve">           إذن المتتالية</w:t>
                  </w:r>
                  <w:r w:rsidRPr="001F6741">
                    <w:rPr>
                      <w:rFonts w:cs="Simplified Arabic"/>
                      <w:b/>
                      <w:bCs/>
                      <w:position w:val="-12"/>
                    </w:rPr>
                    <w:object w:dxaOrig="460" w:dyaOrig="360">
                      <v:shape id="_x0000_i1193" type="#_x0000_t75" style="width:23.3pt;height:18pt" o:ole="">
                        <v:imagedata r:id="rId262" o:title=""/>
                      </v:shape>
                      <o:OLEObject Type="Embed" ProgID="Equation.DSMT4" ShapeID="_x0000_i1193" DrawAspect="Content" ObjectID="_1104645631" r:id="rId297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9F68E6">
                    <w:rPr>
                      <w:rFonts w:hint="cs"/>
                      <w:color w:val="00B050"/>
                      <w:rtl/>
                    </w:rPr>
                    <w:t>متناقصة تماما</w: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Default="00050B5C" w:rsidP="00244457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050B5C" w:rsidRDefault="00050B5C" w:rsidP="00244457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</w:p>
                <w:p w:rsidR="00050B5C" w:rsidRDefault="00050B5C" w:rsidP="00244457">
                  <w:pPr>
                    <w:bidi/>
                    <w:rPr>
                      <w:rFonts w:cs="Simplified Arabic"/>
                      <w:rtl/>
                    </w:rPr>
                  </w:pPr>
                </w:p>
                <w:p w:rsidR="00050B5C" w:rsidRDefault="00050B5C" w:rsidP="00244457">
                  <w:pPr>
                    <w:bidi/>
                    <w:rPr>
                      <w:position w:val="-24"/>
                      <w:rtl/>
                    </w:rPr>
                  </w:pPr>
                </w:p>
                <w:p w:rsidR="00050B5C" w:rsidRPr="00943DBB" w:rsidRDefault="00050B5C" w:rsidP="00244457">
                  <w:pPr>
                    <w:bidi/>
                    <w:rPr>
                      <w:position w:val="-24"/>
                    </w:rPr>
                  </w:pPr>
                </w:p>
                <w:p w:rsidR="00050B5C" w:rsidRDefault="00050B5C" w:rsidP="00244457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244457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Pr="004303F3" w:rsidRDefault="00050B5C" w:rsidP="00244457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244457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244457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244457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244457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244457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244457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244457">
                  <w:pPr>
                    <w:bidi/>
                    <w:rPr>
                      <w:rtl/>
                    </w:rPr>
                  </w:pPr>
                </w:p>
                <w:p w:rsidR="00050B5C" w:rsidRPr="0080023E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ما هي وضعية النقطة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194" type="#_x0000_t75" style="width:16.95pt;height:12.7pt" o:ole="">
                        <v:imagedata r:id="rId90" o:title=""/>
                      </v:shape>
                      <o:OLEObject Type="Embed" ProgID="Equation.DSMT4" ShapeID="_x0000_i1194" DrawAspect="Content" ObjectID="_1104645632" r:id="rId298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ندما يقترب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195" type="#_x0000_t75" style="width:9.55pt;height:10.6pt" o:ole="">
                        <v:imagedata r:id="rId92" o:title=""/>
                      </v:shape>
                      <o:OLEObject Type="Embed" ProgID="Equation.DSMT4" ShapeID="_x0000_i1195" DrawAspect="Content" ObjectID="_1104645633" r:id="rId299"/>
                    </w:object>
                  </w:r>
                  <w:r>
                    <w:rPr>
                      <w:rFonts w:hint="cs"/>
                      <w:rtl/>
                    </w:rPr>
                    <w:t xml:space="preserve">من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196" type="#_x0000_t75" style="width:11.65pt;height:12.7pt" o:ole="">
                        <v:imagedata r:id="rId94" o:title=""/>
                      </v:shape>
                      <o:OLEObject Type="Embed" ProgID="Equation.DSMT4" ShapeID="_x0000_i1196" DrawAspect="Content" ObjectID="_1104645634" r:id="rId300"/>
                    </w:object>
                  </w:r>
                  <w:r>
                    <w:rPr>
                      <w:rFonts w:hint="cs"/>
                      <w:rtl/>
                    </w:rPr>
                    <w:t>؟</w:t>
                  </w:r>
                </w:p>
                <w:p w:rsidR="00050B5C" w:rsidRPr="0080023E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ذا تلاحظ عن قيم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197" type="#_x0000_t75" style="width:11.65pt;height:16.95pt" o:ole="">
                        <v:imagedata r:id="rId96" o:title=""/>
                      </v:shape>
                      <o:OLEObject Type="Embed" ProgID="Equation.DSMT4" ShapeID="_x0000_i1197" DrawAspect="Content" ObjectID="_1104645635" r:id="rId301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80023E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ذا يحصل عندما تنطبق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198" type="#_x0000_t75" style="width:16.95pt;height:12.7pt" o:ole="">
                        <v:imagedata r:id="rId90" o:title=""/>
                      </v:shape>
                      <o:OLEObject Type="Embed" ProgID="Equation.DSMT4" ShapeID="_x0000_i1198" DrawAspect="Content" ObjectID="_1104645636" r:id="rId302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لى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199" type="#_x0000_t75" style="width:11.65pt;height:12.7pt" o:ole="">
                        <v:imagedata r:id="rId94" o:title=""/>
                      </v:shape>
                      <o:OLEObject Type="Embed" ProgID="Equation.DSMT4" ShapeID="_x0000_i1199" DrawAspect="Content" ObjectID="_1104645637" r:id="rId303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F446FC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 هو مجال تغير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200" type="#_x0000_t75" style="width:9.55pt;height:10.6pt" o:ole="">
                        <v:imagedata r:id="rId92" o:title=""/>
                      </v:shape>
                      <o:OLEObject Type="Embed" ProgID="Equation.DSMT4" ShapeID="_x0000_i1200" DrawAspect="Content" ObjectID="_1104645638" r:id="rId304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900720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هل تتماشى القيم التي تأخذها الدالة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201" type="#_x0000_t75" style="width:11.65pt;height:16.95pt" o:ole="">
                        <v:imagedata r:id="rId96" o:title=""/>
                      </v:shape>
                      <o:OLEObject Type="Embed" ProgID="Equation.DSMT4" ShapeID="_x0000_i1201" DrawAspect="Content" ObjectID="_1104645639" r:id="rId305"/>
                    </w:object>
                  </w:r>
                  <w:r w:rsidRPr="00332953">
                    <w:rPr>
                      <w:rFonts w:hint="cs"/>
                      <w:sz w:val="24"/>
                      <w:szCs w:val="24"/>
                      <w:rtl/>
                    </w:rPr>
                    <w:t>مع الشكل(1).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</w:p>
                <w:p w:rsidR="00050B5C" w:rsidRDefault="00050B5C" w:rsidP="00244457">
                  <w:pPr>
                    <w:bidi/>
                    <w:ind w:left="360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00720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مناقشة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:                                                    </w:t>
                  </w:r>
                  <w:r w:rsidRPr="003407CC">
                    <w:rPr>
                      <w:position w:val="-6"/>
                    </w:rPr>
                    <w:object w:dxaOrig="240" w:dyaOrig="279">
                      <v:shape id="_x0000_i1202" type="#_x0000_t75" style="width:11.65pt;height:13.75pt" o:ole="">
                        <v:imagedata r:id="rId102" o:title=""/>
                      </v:shape>
                      <o:OLEObject Type="Embed" ProgID="Equation.DSMT4" ShapeID="_x0000_i1202" DrawAspect="Content" ObjectID="_1104645640" r:id="rId306"/>
                    </w:object>
                  </w:r>
                </w:p>
                <w:p w:rsidR="00050B5C" w:rsidRPr="007B426C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7B426C"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 xml:space="preserve">عبارة </w:t>
                  </w:r>
                  <w:r w:rsidRPr="003407CC">
                    <w:rPr>
                      <w:position w:val="-10"/>
                    </w:rPr>
                    <w:object w:dxaOrig="540" w:dyaOrig="320">
                      <v:shape id="_x0000_i1203" type="#_x0000_t75" style="width:27.55pt;height:16.95pt" o:ole="">
                        <v:imagedata r:id="rId104" o:title=""/>
                      </v:shape>
                      <o:OLEObject Type="Embed" ProgID="Equation.DSMT4" ShapeID="_x0000_i1203" DrawAspect="Content" ObjectID="_1104645641" r:id="rId307"/>
                    </w:object>
                  </w:r>
                  <w:r>
                    <w:rPr>
                      <w:rFonts w:hint="cs"/>
                      <w:rtl/>
                    </w:rPr>
                    <w:t>:</w: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       </w:t>
                  </w:r>
                  <w:r>
                    <w:t xml:space="preserve">                                       </w:t>
                  </w:r>
                  <w:r w:rsidRPr="00590924">
                    <w:rPr>
                      <w:rFonts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شكل(1)</w:t>
                  </w:r>
                </w:p>
                <w:p w:rsidR="00050B5C" w:rsidRDefault="00050B5C" w:rsidP="00244457">
                  <w:pPr>
                    <w:bidi/>
                    <w:ind w:left="59"/>
                  </w:pPr>
                  <w:r>
                    <w:rPr>
                      <w:rFonts w:hint="cs"/>
                      <w:rtl/>
                    </w:rPr>
                    <w:t xml:space="preserve">           </w:t>
                  </w:r>
                  <w:r>
                    <w:t xml:space="preserve">  </w:t>
                  </w:r>
                  <w:r w:rsidRPr="003407CC">
                    <w:rPr>
                      <w:position w:val="-24"/>
                    </w:rPr>
                    <w:object w:dxaOrig="2540" w:dyaOrig="620">
                      <v:shape id="_x0000_i1204" type="#_x0000_t75" style="width:127.05pt;height:31.75pt" o:ole="">
                        <v:imagedata r:id="rId106" o:title=""/>
                      </v:shape>
                      <o:OLEObject Type="Embed" ProgID="Equation.DSMT4" ShapeID="_x0000_i1204" DrawAspect="Content" ObjectID="_1104645642" r:id="rId308"/>
                    </w:object>
                  </w:r>
                  <w:r>
                    <w:rPr>
                      <w:rFonts w:hint="cs"/>
                      <w:position w:val="-24"/>
                      <w:rtl/>
                    </w:rPr>
                    <w:t xml:space="preserve">                                               </w:t>
                  </w:r>
                  <w:r>
                    <w:rPr>
                      <w:position w:val="-24"/>
                    </w:rPr>
                    <w:t>4cm</w:t>
                  </w:r>
                </w:p>
                <w:p w:rsidR="00050B5C" w:rsidRDefault="00050B5C" w:rsidP="00244457">
                  <w:pPr>
                    <w:bidi/>
                    <w:ind w:left="59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</w:t>
                  </w:r>
                  <w:r w:rsidRPr="003407CC">
                    <w:rPr>
                      <w:position w:val="-10"/>
                    </w:rPr>
                    <w:object w:dxaOrig="1480" w:dyaOrig="320">
                      <v:shape id="_x0000_i1205" type="#_x0000_t75" style="width:74.1pt;height:16.95pt" o:ole="">
                        <v:imagedata r:id="rId108" o:title=""/>
                      </v:shape>
                      <o:OLEObject Type="Embed" ProgID="Equation.DSMT4" ShapeID="_x0000_i1205" DrawAspect="Content" ObjectID="_1104645643" r:id="rId309"/>
                    </w:object>
                  </w:r>
                </w:p>
                <w:p w:rsidR="00050B5C" w:rsidRDefault="00050B5C" w:rsidP="00244457">
                  <w:pPr>
                    <w:bidi/>
                    <w:ind w:left="3852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3407CC">
                    <w:rPr>
                      <w:position w:val="-4"/>
                    </w:rPr>
                    <w:object w:dxaOrig="240" w:dyaOrig="260">
                      <v:shape id="_x0000_i1206" type="#_x0000_t75" style="width:11.65pt;height:12.7pt" o:ole="">
                        <v:imagedata r:id="rId110" o:title=""/>
                      </v:shape>
                      <o:OLEObject Type="Embed" ProgID="Equation.DSMT4" ShapeID="_x0000_i1206" DrawAspect="Content" ObjectID="_1104645644" r:id="rId310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t xml:space="preserve"> 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207" type="#_x0000_t75" style="width:16.95pt;height:11.65pt" o:ole="">
                        <v:imagedata r:id="rId112" o:title=""/>
                      </v:shape>
                      <o:OLEObject Type="Embed" ProgID="Equation.DSMT4" ShapeID="_x0000_i1207" DrawAspect="Content" ObjectID="_1104645645" r:id="rId311"/>
                    </w:objec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3407CC">
                    <w:rPr>
                      <w:position w:val="-4"/>
                    </w:rPr>
                    <w:object w:dxaOrig="320" w:dyaOrig="260">
                      <v:shape id="_x0000_i1208" type="#_x0000_t75" style="width:16.95pt;height:12.7pt" o:ole="">
                        <v:imagedata r:id="rId114" o:title=""/>
                      </v:shape>
                      <o:OLEObject Type="Embed" ProgID="Equation.DSMT4" ShapeID="_x0000_i1208" DrawAspect="Content" ObjectID="_1104645646" r:id="rId312"/>
                    </w:object>
                  </w:r>
                  <w:r>
                    <w:rPr>
                      <w:rFonts w:hint="cs"/>
                      <w:rtl/>
                    </w:rPr>
                    <w:t xml:space="preserve">   </w:t>
                  </w:r>
                  <w:r>
                    <w:t xml:space="preserve">   </w:t>
                  </w:r>
                  <w:r w:rsidRPr="009E67E8">
                    <w:rPr>
                      <w:position w:val="-6"/>
                    </w:rPr>
                    <w:object w:dxaOrig="520" w:dyaOrig="279">
                      <v:shape id="_x0000_i1209" type="#_x0000_t75" style="width:26.45pt;height:13.75pt" o:ole="">
                        <v:imagedata r:id="rId116" o:title=""/>
                      </v:shape>
                      <o:OLEObject Type="Embed" ProgID="Equation.DSMT4" ShapeID="_x0000_i1209" DrawAspect="Content" ObjectID="_1104645647" r:id="rId313"/>
                    </w:object>
                  </w:r>
                  <w:r>
                    <w:t xml:space="preserve">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t xml:space="preserve">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10" type="#_x0000_t75" style="width:11.65pt;height:12.7pt" o:ole="">
                        <v:imagedata r:id="rId118" o:title=""/>
                      </v:shape>
                      <o:OLEObject Type="Embed" ProgID="Equation.DSMT4" ShapeID="_x0000_i1210" DrawAspect="Content" ObjectID="_1104645648" r:id="rId314"/>
                    </w:object>
                  </w:r>
                  <w:r>
                    <w:rPr>
                      <w:rFonts w:hint="cs"/>
                      <w:rtl/>
                    </w:rPr>
                    <w:t xml:space="preserve">    </w:t>
                  </w:r>
                  <w:r>
                    <w:t xml:space="preserve"> 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173" w:type="dxa"/>
                    <w:tblLook w:val="04A0"/>
                  </w:tblPr>
                  <w:tblGrid>
                    <w:gridCol w:w="1177"/>
                    <w:gridCol w:w="1171"/>
                    <w:gridCol w:w="1164"/>
                    <w:gridCol w:w="1158"/>
                    <w:gridCol w:w="1158"/>
                    <w:gridCol w:w="1170"/>
                  </w:tblGrid>
                  <w:tr w:rsidR="00050B5C" w:rsidRPr="0080023E" w:rsidTr="0014713C">
                    <w:tc>
                      <w:tcPr>
                        <w:tcW w:w="1177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ahoma" w:hAnsi="Tahoma" w:cs="Tahoma"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99</w:t>
                        </w:r>
                      </w:p>
                    </w:tc>
                    <w:tc>
                      <w:tcPr>
                        <w:tcW w:w="1171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9</w:t>
                        </w:r>
                      </w:p>
                    </w:tc>
                    <w:tc>
                      <w:tcPr>
                        <w:tcW w:w="1164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5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b/>
                            <w:bCs/>
                            <w:position w:val="-6"/>
                          </w:rPr>
                          <w:object w:dxaOrig="200" w:dyaOrig="220">
                            <v:shape id="_x0000_i1211" type="#_x0000_t75" style="width:9.55pt;height:10.6pt" o:ole="">
                              <v:imagedata r:id="rId92" o:title=""/>
                            </v:shape>
                            <o:OLEObject Type="Embed" ProgID="Equation.DSMT4" ShapeID="_x0000_i1211" DrawAspect="Content" ObjectID="_1104645649" r:id="rId315"/>
                          </w:object>
                        </w:r>
                      </w:p>
                    </w:tc>
                  </w:tr>
                  <w:tr w:rsidR="00050B5C" w:rsidRPr="0080023E" w:rsidTr="0014713C">
                    <w:tc>
                      <w:tcPr>
                        <w:tcW w:w="1177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002</w:t>
                        </w:r>
                      </w:p>
                    </w:tc>
                    <w:tc>
                      <w:tcPr>
                        <w:tcW w:w="1171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02</w:t>
                        </w:r>
                      </w:p>
                    </w:tc>
                    <w:tc>
                      <w:tcPr>
                        <w:tcW w:w="1164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2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2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b/>
                            <w:bCs/>
                            <w:position w:val="-10"/>
                          </w:rPr>
                          <w:object w:dxaOrig="540" w:dyaOrig="320">
                            <v:shape id="_x0000_i1212" type="#_x0000_t75" style="width:27.55pt;height:16.95pt" o:ole="">
                              <v:imagedata r:id="rId104" o:title=""/>
                            </v:shape>
                            <o:OLEObject Type="Embed" ProgID="Equation.DSMT4" ShapeID="_x0000_i1212" DrawAspect="Content" ObjectID="_1104645650" r:id="rId316"/>
                          </w:object>
                        </w:r>
                      </w:p>
                    </w:tc>
                  </w:tr>
                </w:tbl>
                <w:p w:rsidR="00050B5C" w:rsidRPr="00332953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8"/>
                      <w:szCs w:val="28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عندما يكون </w:t>
                  </w:r>
                  <w:r w:rsidRPr="009E67E8">
                    <w:rPr>
                      <w:position w:val="-6"/>
                    </w:rPr>
                    <w:object w:dxaOrig="520" w:dyaOrig="279">
                      <v:shape id="_x0000_i1213" type="#_x0000_t75" style="width:26.45pt;height:13.75pt" o:ole="">
                        <v:imagedata r:id="rId116" o:title=""/>
                      </v:shape>
                      <o:OLEObject Type="Embed" ProgID="Equation.DSMT4" ShapeID="_x0000_i1213" DrawAspect="Content" ObjectID="_1104645651" r:id="rId317"/>
                    </w:object>
                  </w:r>
                  <w:r>
                    <w:rPr>
                      <w:rFonts w:hint="cs"/>
                      <w:rtl/>
                    </w:rPr>
                    <w:t xml:space="preserve"> صغيرا جيدا فان وضعية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14" type="#_x0000_t75" style="width:16.95pt;height:12.7pt" o:ole="">
                        <v:imagedata r:id="rId90" o:title=""/>
                      </v:shape>
                      <o:OLEObject Type="Embed" ProgID="Equation.DSMT4" ShapeID="_x0000_i1214" DrawAspect="Content" ObjectID="_1104645652" r:id="rId318"/>
                    </w:objec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تكون قريبة جدا من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15" type="#_x0000_t75" style="width:11.65pt;height:12.7pt" o:ole="">
                        <v:imagedata r:id="rId94" o:title=""/>
                      </v:shape>
                      <o:OLEObject Type="Embed" ProgID="Equation.DSMT4" ShapeID="_x0000_i1215" DrawAspect="Content" ObjectID="_1104645653" r:id="rId319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>.</w:t>
                  </w:r>
                </w:p>
                <w:p w:rsidR="00050B5C" w:rsidRPr="00332953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نلاحظ إن قيم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216" type="#_x0000_t75" style="width:11.65pt;height:16.95pt" o:ole="">
                        <v:imagedata r:id="rId96" o:title=""/>
                      </v:shape>
                      <o:OLEObject Type="Embed" ProgID="Equation.DSMT4" ShapeID="_x0000_i1216" DrawAspect="Content" ObjectID="_1104645654" r:id="rId320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تقترب أكثر فأكثر إلى 0</w:t>
                  </w:r>
                  <w:r>
                    <w:rPr>
                      <w:rFonts w:hint="cs"/>
                      <w:position w:val="-10"/>
                      <w:rtl/>
                    </w:rPr>
                    <w:t xml:space="preserve"> </w:t>
                  </w:r>
                </w:p>
                <w:p w:rsidR="00050B5C" w:rsidRPr="008C7CDA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عندما تنطبق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17" type="#_x0000_t75" style="width:16.95pt;height:12.7pt" o:ole="">
                        <v:imagedata r:id="rId90" o:title=""/>
                      </v:shape>
                      <o:OLEObject Type="Embed" ProgID="Equation.DSMT4" ShapeID="_x0000_i1217" DrawAspect="Content" ObjectID="_1104645655" r:id="rId321"/>
                    </w:object>
                  </w:r>
                  <w:r>
                    <w:rPr>
                      <w:position w:val="-4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على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18" type="#_x0000_t75" style="width:11.65pt;height:12.7pt" o:ole="">
                        <v:imagedata r:id="rId94" o:title=""/>
                      </v:shape>
                      <o:OLEObject Type="Embed" ProgID="Equation.DSMT4" ShapeID="_x0000_i1218" DrawAspect="Content" ObjectID="_1104645656" r:id="rId322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</w:t>
                  </w:r>
                  <w:r>
                    <w:rPr>
                      <w:rFonts w:hint="eastAsia"/>
                      <w:position w:val="-4"/>
                      <w:rtl/>
                    </w:rPr>
                    <w:t>أي</w: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أن المثلث</w:t>
                  </w:r>
                  <w:r w:rsidRPr="003407CC">
                    <w:rPr>
                      <w:position w:val="-14"/>
                    </w:rPr>
                    <w:object w:dxaOrig="780" w:dyaOrig="400">
                      <v:shape id="_x0000_i1219" type="#_x0000_t75" style="width:39.2pt;height:21.2pt" o:ole="">
                        <v:imagedata r:id="rId128" o:title=""/>
                      </v:shape>
                      <o:OLEObject Type="Embed" ProgID="Equation.DSMT4" ShapeID="_x0000_i1219" DrawAspect="Content" ObjectID="_1104645657" r:id="rId323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يصبح هو الضلع </w:t>
                  </w:r>
                  <w:r w:rsidRPr="000F0F6E">
                    <w:rPr>
                      <w:position w:val="-14"/>
                    </w:rPr>
                    <w:object w:dxaOrig="560" w:dyaOrig="400">
                      <v:shape id="_x0000_i1220" type="#_x0000_t75" style="width:29.65pt;height:21.2pt" o:ole="">
                        <v:imagedata r:id="rId130" o:title=""/>
                      </v:shape>
                      <o:OLEObject Type="Embed" ProgID="Equation.DSMT4" ShapeID="_x0000_i1220" DrawAspect="Content" ObjectID="_1104645658" r:id="rId324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ومنه مساحة تكون معدومة.</w:t>
                  </w:r>
                </w:p>
                <w:p w:rsidR="00050B5C" w:rsidRPr="003B2050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مجال تغير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221" type="#_x0000_t75" style="width:9.55pt;height:10.6pt" o:ole="">
                        <v:imagedata r:id="rId92" o:title=""/>
                      </v:shape>
                      <o:OLEObject Type="Embed" ProgID="Equation.DSMT4" ShapeID="_x0000_i1221" DrawAspect="Content" ObjectID="_1104645659" r:id="rId325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هو:</w:t>
                  </w:r>
                  <w:r w:rsidRPr="003B2050">
                    <w:t xml:space="preserve"> </w:t>
                  </w:r>
                  <w:r w:rsidRPr="000F0F6E">
                    <w:rPr>
                      <w:position w:val="-14"/>
                    </w:rPr>
                    <w:object w:dxaOrig="560" w:dyaOrig="400">
                      <v:shape id="_x0000_i1222" type="#_x0000_t75" style="width:29.65pt;height:21.2pt" o:ole="">
                        <v:imagedata r:id="rId133" o:title=""/>
                      </v:shape>
                      <o:OLEObject Type="Embed" ProgID="Equation.DSMT4" ShapeID="_x0000_i1222" DrawAspect="Content" ObjectID="_1104645660" r:id="rId326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332953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نعم تتماشى القيم التي تاخدها الدالة</w:t>
                  </w:r>
                  <w:r w:rsidRPr="000F0F6E">
                    <w:rPr>
                      <w:position w:val="-10"/>
                    </w:rPr>
                    <w:object w:dxaOrig="240" w:dyaOrig="320">
                      <v:shape id="_x0000_i1223" type="#_x0000_t75" style="width:11.65pt;height:16.95pt" o:ole="">
                        <v:imagedata r:id="rId135" o:title=""/>
                      </v:shape>
                      <o:OLEObject Type="Embed" ProgID="Equation.DSMT4" ShapeID="_x0000_i1223" DrawAspect="Content" ObjectID="_1104645661" r:id="rId327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مع الشكل(1) فعندما يقترب </w:t>
                  </w:r>
                  <w:r w:rsidRPr="000F0F6E">
                    <w:rPr>
                      <w:position w:val="-6"/>
                    </w:rPr>
                    <w:object w:dxaOrig="200" w:dyaOrig="220">
                      <v:shape id="_x0000_i1224" type="#_x0000_t75" style="width:9.55pt;height:10.6pt" o:ole="">
                        <v:imagedata r:id="rId137" o:title=""/>
                      </v:shape>
                      <o:OLEObject Type="Embed" ProgID="Equation.DSMT4" ShapeID="_x0000_i1224" DrawAspect="Content" ObjectID="_1104645662" r:id="rId328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من 4 أكثر فأكثر النقط</w:t>
                  </w:r>
                  <w:r>
                    <w:rPr>
                      <w:rFonts w:asciiTheme="minorBidi" w:hAnsiTheme="minorBidi" w:hint="eastAsia"/>
                      <w:sz w:val="24"/>
                      <w:szCs w:val="24"/>
                      <w:rtl/>
                    </w:rPr>
                    <w:t>ة</w: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25" type="#_x0000_t75" style="width:16.95pt;height:12.7pt" o:ole="">
                        <v:imagedata r:id="rId90" o:title=""/>
                      </v:shape>
                      <o:OLEObject Type="Embed" ProgID="Equation.DSMT4" ShapeID="_x0000_i1225" DrawAspect="Content" ObjectID="_1104645663" r:id="rId329"/>
                    </w:objec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تقترب أكثر فأكثر من النقطة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26" type="#_x0000_t75" style="width:11.65pt;height:12.7pt" o:ole="">
                        <v:imagedata r:id="rId94" o:title=""/>
                      </v:shape>
                      <o:OLEObject Type="Embed" ProgID="Equation.DSMT4" ShapeID="_x0000_i1226" DrawAspect="Content" ObjectID="_1104645664" r:id="rId330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وقيم</w:t>
                  </w:r>
                  <w:r w:rsidRPr="000F0F6E">
                    <w:rPr>
                      <w:position w:val="-10"/>
                    </w:rPr>
                    <w:object w:dxaOrig="240" w:dyaOrig="320">
                      <v:shape id="_x0000_i1227" type="#_x0000_t75" style="width:11.65pt;height:16.95pt" o:ole="">
                        <v:imagedata r:id="rId141" o:title=""/>
                      </v:shape>
                      <o:OLEObject Type="Embed" ProgID="Equation.DSMT4" ShapeID="_x0000_i1227" DrawAspect="Content" ObjectID="_1104645665" r:id="rId331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تقترب من 0.</w:t>
                  </w:r>
                </w:p>
                <w:p w:rsidR="00050B5C" w:rsidRPr="00900720" w:rsidRDefault="00050B5C" w:rsidP="00244457">
                  <w:pPr>
                    <w:bidi/>
                    <w:ind w:left="4028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8" style="position:absolute;left:0;text-align:left;margin-left:11.55pt;margin-top:5.2pt;width:83.35pt;height:678.1pt;z-index:251734016" strokecolor="#1f497d [3215]" strokeweight="2.25pt">
            <v:textbox>
              <w:txbxContent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2B1217">
                  <w:pPr>
                    <w:jc w:val="right"/>
                    <w:rPr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6" style="position:absolute;left:0;text-align:left;margin-left:490.9pt;margin-top:5.2pt;width:79.35pt;height:678.1pt;flip:x;z-index:251731968" strokecolor="#1f497d [3215]" strokeweight="2.25pt">
            <v:textbox style="mso-next-textbox:#_x0000_s1636">
              <w:txbxContent>
                <w:p w:rsidR="00050B5C" w:rsidRDefault="00050B5C" w:rsidP="00C83AAF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C83AAF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C83AAF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C83AAF">
                  <w:pPr>
                    <w:rPr>
                      <w:rtl/>
                      <w:lang w:bidi="ar-DZ"/>
                    </w:rPr>
                  </w:pPr>
                </w:p>
                <w:p w:rsidR="00050B5C" w:rsidRPr="00FF52EA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</w:p>
    <w:p w:rsidR="00C83AAF" w:rsidRDefault="00C83AAF" w:rsidP="00C83AAF">
      <w:pPr>
        <w:tabs>
          <w:tab w:val="left" w:pos="9439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Pr="00C83AAF" w:rsidRDefault="00244457" w:rsidP="00244457">
      <w:pPr>
        <w:tabs>
          <w:tab w:val="left" w:pos="2312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C83AAF" w:rsidP="00170B05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B163C5" w:rsidP="00B163C5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4C4768" w:rsidRDefault="004C4768" w:rsidP="00B163C5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9B75A9" w:rsidRDefault="009B75A9" w:rsidP="004C4768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9B28E2" w:rsidP="009B75A9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659" style="position:absolute;left:0;text-align:left;margin-left:13.05pt;margin-top:19.6pt;width:88.6pt;height:51.85pt;z-index:251752448" strokecolor="#1f497d [3215]" strokeweight="2.25pt">
            <v:textbox style="mso-next-textbox:#_x0000_s1659">
              <w:txbxContent>
                <w:p w:rsidR="00050B5C" w:rsidRPr="001402FA" w:rsidRDefault="00050B5C" w:rsidP="004D42D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قتراحات 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0" style="position:absolute;left:0;text-align:left;margin-left:493.05pt;margin-top:19.6pt;width:76.8pt;height:51.85pt;z-index:251753472" strokecolor="#1f497d [3215]" strokeweight="2.25pt">
            <v:textbox style="mso-next-textbox:#_x0000_s1660">
              <w:txbxContent>
                <w:p w:rsidR="00050B5C" w:rsidRPr="001402FA" w:rsidRDefault="00050B5C" w:rsidP="00F2484A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58" style="position:absolute;left:0;text-align:left;margin-left:94.65pt;margin-top:19.6pt;width:411.6pt;height:51.85pt;z-index:251751424" strokecolor="#1f497d [3215]" strokeweight="2.25pt">
            <v:textbox style="mso-next-textbox:#_x0000_s1658">
              <w:txbxContent>
                <w:p w:rsidR="00050B5C" w:rsidRPr="001402FA" w:rsidRDefault="00050B5C" w:rsidP="00B163C5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9B28E2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2" style="position:absolute;left:0;text-align:left;margin-left:13.05pt;margin-top:14.4pt;width:88.6pt;height:678.1pt;z-index:251755520" strokecolor="#1f497d [3215]" strokeweight="2.25pt">
            <v:textbox style="mso-next-textbox:#_x0000_s1662">
              <w:txbxContent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Default="00050B5C">
                  <w:pPr>
                    <w:rPr>
                      <w:rtl/>
                      <w:lang w:bidi="ar-DZ"/>
                    </w:rPr>
                  </w:pPr>
                </w:p>
                <w:p w:rsidR="00050B5C" w:rsidRPr="002B1217" w:rsidRDefault="00050B5C" w:rsidP="002B1217">
                  <w:pPr>
                    <w:bidi/>
                    <w:rPr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40" style="position:absolute;left:0;text-align:left;margin-left:98.85pt;margin-top:14.4pt;width:394.2pt;height:678.1pt;z-index:251736064" strokecolor="#1f497d [3215]" strokeweight="2.25pt">
            <v:textbox style="mso-next-textbox:#_x0000_s1640">
              <w:txbxContent>
                <w:p w:rsidR="00050B5C" w:rsidRDefault="00050B5C" w:rsidP="008E37D9">
                  <w:pPr>
                    <w:bidi/>
                    <w:jc w:val="both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3</w:t>
                  </w:r>
                  <w:r w:rsidRPr="002607D6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- تمارين:</w:t>
                  </w:r>
                </w:p>
                <w:p w:rsidR="00050B5C" w:rsidRPr="002607D6" w:rsidRDefault="00050B5C" w:rsidP="008E37D9">
                  <w:pPr>
                    <w:tabs>
                      <w:tab w:val="left" w:pos="7616"/>
                    </w:tabs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تمرين1</w:t>
                  </w:r>
                  <w:r w:rsidRPr="009B75A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:</w:t>
                  </w:r>
                </w:p>
                <w:p w:rsidR="00050B5C" w:rsidRDefault="00050B5C" w:rsidP="00B03A0F">
                  <w:pPr>
                    <w:tabs>
                      <w:tab w:val="left" w:pos="7616"/>
                    </w:tabs>
                    <w:bidi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>لتكن المتتالية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460" w:dyaOrig="360">
                      <v:shape id="_x0000_i1228" type="#_x0000_t75" style="width:22.25pt;height:18pt" o:ole="">
                        <v:imagedata r:id="rId79" o:title=""/>
                      </v:shape>
                      <o:OLEObject Type="Embed" ProgID="Equation.DSMT4" ShapeID="_x0000_i1228" DrawAspect="Content" ObjectID="_1104645666" r:id="rId332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المعرفة بحدها الأول 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600" w:dyaOrig="360">
                      <v:shape id="_x0000_i1229" type="#_x0000_t75" style="width:29.65pt;height:18pt" o:ole="">
                        <v:imagedata r:id="rId333" o:title=""/>
                      </v:shape>
                      <o:OLEObject Type="Embed" ProgID="Equation.DSMT4" ShapeID="_x0000_i1229" DrawAspect="Content" ObjectID="_1104645667" r:id="rId334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و العلاقة التراجعية </w:t>
                  </w:r>
                  <w:r w:rsidRPr="000E4F4F">
                    <w:rPr>
                      <w:position w:val="-12"/>
                    </w:rPr>
                    <w:object w:dxaOrig="1080" w:dyaOrig="380">
                      <v:shape id="_x0000_i1230" type="#_x0000_t75" style="width:54pt;height:19.05pt" o:ole="">
                        <v:imagedata r:id="rId335" o:title=""/>
                      </v:shape>
                      <o:OLEObject Type="Embed" ProgID="Equation.DSMT4" ShapeID="_x0000_i1230" DrawAspect="Content" ObjectID="_1104645668" r:id="rId336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حيث </w:t>
                  </w:r>
                  <w:r w:rsidRPr="001A44DD">
                    <w:rPr>
                      <w:rFonts w:cs="Arabic Transparent"/>
                      <w:position w:val="-6"/>
                      <w:sz w:val="28"/>
                      <w:szCs w:val="28"/>
                    </w:rPr>
                    <w:object w:dxaOrig="200" w:dyaOrig="220">
                      <v:shape id="_x0000_i1231" type="#_x0000_t75" style="width:10.6pt;height:11.65pt" o:ole="">
                        <v:imagedata r:id="rId337" o:title=""/>
                      </v:shape>
                      <o:OLEObject Type="Embed" ProgID="Equation.DSMT4" ShapeID="_x0000_i1231" DrawAspect="Content" ObjectID="_1104645669" r:id="rId338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عدد طبيعي      </w:t>
                  </w:r>
                </w:p>
                <w:p w:rsidR="00050B5C" w:rsidRDefault="00050B5C" w:rsidP="002607D6">
                  <w:pPr>
                    <w:tabs>
                      <w:tab w:val="left" w:pos="7616"/>
                    </w:tabs>
                    <w:bidi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 w:rsidRPr="001A44DD">
                    <w:rPr>
                      <w:rFonts w:cs="Arabic Transparent"/>
                      <w:position w:val="-4"/>
                      <w:sz w:val="28"/>
                      <w:szCs w:val="28"/>
                    </w:rPr>
                    <w:object w:dxaOrig="180" w:dyaOrig="200">
                      <v:shape id="_x0000_i1232" type="#_x0000_t75" style="width:9.55pt;height:10.6pt" o:ole="">
                        <v:imagedata r:id="rId149" o:title=""/>
                      </v:shape>
                      <o:OLEObject Type="Embed" ProgID="Equation.DSMT4" ShapeID="_x0000_i1232" DrawAspect="Content" ObjectID="_1104645670" r:id="rId339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مثل بيانيا المتتالية 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460" w:dyaOrig="360">
                      <v:shape id="_x0000_i1233" type="#_x0000_t75" style="width:22.25pt;height:18pt" o:ole="">
                        <v:imagedata r:id="rId79" o:title=""/>
                      </v:shape>
                      <o:OLEObject Type="Embed" ProgID="Equation.DSMT4" ShapeID="_x0000_i1233" DrawAspect="Content" ObjectID="_1104645671" r:id="rId340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في المستوي المنسوب إلى معلم متعامد و متجانس </w:t>
                  </w:r>
                  <w:r w:rsidRPr="001A44DD">
                    <w:rPr>
                      <w:rFonts w:cs="Arabic Transparent"/>
                      <w:position w:val="-14"/>
                      <w:sz w:val="28"/>
                      <w:szCs w:val="28"/>
                    </w:rPr>
                    <w:object w:dxaOrig="920" w:dyaOrig="400">
                      <v:shape id="_x0000_i1234" type="#_x0000_t75" style="width:45.55pt;height:20.1pt" o:ole="">
                        <v:imagedata r:id="rId152" o:title=""/>
                      </v:shape>
                      <o:OLEObject Type="Embed" ProgID="Equation.DSMT4" ShapeID="_x0000_i1234" DrawAspect="Content" ObjectID="_1104645672" r:id="rId341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.</w:t>
                  </w:r>
                </w:p>
                <w:p w:rsidR="00050B5C" w:rsidRDefault="00050B5C" w:rsidP="00B03A0F">
                  <w:pPr>
                    <w:bidi/>
                    <w:rPr>
                      <w:rFonts w:cs="Simplified Arabic"/>
                      <w:rtl/>
                    </w:rPr>
                  </w:pPr>
                  <w:r w:rsidRPr="008E37D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حــل:</w:t>
                  </w:r>
                  <w:r w:rsidRPr="008E37D9">
                    <w:rPr>
                      <w:rFonts w:cs="Simplified Arabic"/>
                      <w:b/>
                      <w:bCs/>
                      <w:rtl/>
                    </w:rPr>
                    <w:t xml:space="preserve"> </w:t>
                  </w:r>
                  <w:r w:rsidRPr="003B2798">
                    <w:rPr>
                      <w:rFonts w:cs="Simplified Arabic"/>
                      <w:position w:val="-14"/>
                    </w:rPr>
                    <w:object w:dxaOrig="480" w:dyaOrig="400">
                      <v:shape id="_x0000_i1235" type="#_x0000_t75" style="width:24.35pt;height:20.1pt" o:ole="">
                        <v:imagedata r:id="rId30" o:title=""/>
                      </v:shape>
                      <o:OLEObject Type="Embed" ProgID="Equation.DSMT4" ShapeID="_x0000_i1235" DrawAspect="Content" ObjectID="_1104645673" r:id="rId342"/>
                    </w:object>
                  </w:r>
                  <w:r>
                    <w:rPr>
                      <w:rFonts w:cs="Simplified Arabic" w:hint="cs"/>
                      <w:rtl/>
                    </w:rPr>
                    <w:t>معرفة كذالك</w:t>
                  </w:r>
                  <w:r w:rsidRPr="003B2798">
                    <w:rPr>
                      <w:rFonts w:cs="Simplified Arabic"/>
                      <w:position w:val="-12"/>
                    </w:rPr>
                    <w:object w:dxaOrig="1020" w:dyaOrig="360">
                      <v:shape id="_x0000_i1236" type="#_x0000_t75" style="width:51.9pt;height:18pt" o:ole="">
                        <v:imagedata r:id="rId50" o:title=""/>
                      </v:shape>
                      <o:OLEObject Type="Embed" ProgID="Equation.DSMT4" ShapeID="_x0000_i1236" DrawAspect="Content" ObjectID="_1104645674" r:id="rId34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حيث:</w:t>
                  </w:r>
                  <w:r w:rsidRPr="00B03A0F">
                    <w:t xml:space="preserve"> </w:t>
                  </w:r>
                  <w:r w:rsidRPr="000E4F4F">
                    <w:rPr>
                      <w:position w:val="-10"/>
                    </w:rPr>
                    <w:object w:dxaOrig="1420" w:dyaOrig="360">
                      <v:shape id="_x0000_i1237" type="#_x0000_t75" style="width:70.95pt;height:18pt" o:ole="">
                        <v:imagedata r:id="rId344" o:title=""/>
                      </v:shape>
                      <o:OLEObject Type="Embed" ProgID="Equation.DSMT4" ShapeID="_x0000_i1237" DrawAspect="Content" ObjectID="_1104645675" r:id="rId345"/>
                    </w:object>
                  </w:r>
                  <w:r>
                    <w:rPr>
                      <w:rFonts w:cs="Simplified Arabic" w:hint="cs"/>
                      <w:rtl/>
                    </w:rPr>
                    <w:t>نعرف</w:t>
                  </w:r>
                  <w:r w:rsidRPr="00501AA3">
                    <w:rPr>
                      <w:rFonts w:cs="Simplified Arabic"/>
                      <w:position w:val="-10"/>
                    </w:rPr>
                    <w:object w:dxaOrig="240" w:dyaOrig="320">
                      <v:shape id="_x0000_i1238" type="#_x0000_t75" style="width:12.7pt;height:15.9pt" o:ole="">
                        <v:imagedata r:id="rId54" o:title=""/>
                      </v:shape>
                      <o:OLEObject Type="Embed" ProgID="Equation.DSMT4" ShapeID="_x0000_i1238" DrawAspect="Content" ObjectID="_1104645676" r:id="rId346"/>
                    </w:object>
                  </w:r>
                  <w:r>
                    <w:rPr>
                      <w:rFonts w:cs="Simplified Arabic" w:hint="cs"/>
                      <w:rtl/>
                    </w:rPr>
                    <w:t>على المجال</w:t>
                  </w:r>
                </w:p>
                <w:p w:rsidR="00050B5C" w:rsidRDefault="00050B5C" w:rsidP="00B03A0F">
                  <w:pPr>
                    <w:bidi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</w:t>
                  </w:r>
                  <w:r w:rsidRPr="00501AA3">
                    <w:rPr>
                      <w:rFonts w:cs="Simplified Arabic"/>
                      <w:position w:val="-14"/>
                    </w:rPr>
                    <w:object w:dxaOrig="880" w:dyaOrig="400">
                      <v:shape id="_x0000_i1239" type="#_x0000_t75" style="width:44.45pt;height:20.1pt" o:ole="">
                        <v:imagedata r:id="rId56" o:title=""/>
                      </v:shape>
                      <o:OLEObject Type="Embed" ProgID="Equation.DSMT4" ShapeID="_x0000_i1239" DrawAspect="Content" ObjectID="_1104645677" r:id="rId34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بما أن</w:t>
                  </w:r>
                  <w:r w:rsidRPr="00501AA3">
                    <w:rPr>
                      <w:rFonts w:cs="Simplified Arabic"/>
                      <w:position w:val="-6"/>
                    </w:rPr>
                    <w:object w:dxaOrig="200" w:dyaOrig="220">
                      <v:shape id="_x0000_i1240" type="#_x0000_t75" style="width:10.6pt;height:11.65pt" o:ole="">
                        <v:imagedata r:id="rId58" o:title=""/>
                      </v:shape>
                      <o:OLEObject Type="Embed" ProgID="Equation.DSMT4" ShapeID="_x0000_i1240" DrawAspect="Content" ObjectID="_1104645678" r:id="rId348"/>
                    </w:object>
                  </w:r>
                  <w:r>
                    <w:rPr>
                      <w:rFonts w:cs="Simplified Arabic" w:hint="cs"/>
                      <w:rtl/>
                    </w:rPr>
                    <w:t>عدد طبيعي.</w:t>
                  </w:r>
                  <w:r w:rsidRPr="00882AD5">
                    <w:rPr>
                      <w:rFonts w:cs="Simplified Arabic" w:hint="cs"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>في الرسم المقابل النقط الممثلة إحداثياها</w:t>
                  </w:r>
                  <w:r w:rsidRPr="00882AD5">
                    <w:rPr>
                      <w:rFonts w:cs="Simplified Arabic"/>
                      <w:position w:val="-14"/>
                    </w:rPr>
                    <w:object w:dxaOrig="1040" w:dyaOrig="400">
                      <v:shape id="_x0000_i1241" type="#_x0000_t75" style="width:52.95pt;height:20.1pt" o:ole="">
                        <v:imagedata r:id="rId60" o:title=""/>
                      </v:shape>
                      <o:OLEObject Type="Embed" ProgID="Equation.DSMT4" ShapeID="_x0000_i1241" DrawAspect="Content" ObjectID="_1104645679" r:id="rId349"/>
                    </w:object>
                  </w:r>
                </w:p>
                <w:p w:rsidR="00050B5C" w:rsidRDefault="00050B5C" w:rsidP="0009025E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>
                    <w:rPr>
                      <w:rFonts w:asciiTheme="minorBidi" w:hAnsiTheme="minorBidi" w:cs="Arial"/>
                      <w:noProof/>
                      <w:sz w:val="24"/>
                      <w:szCs w:val="24"/>
                      <w:rtl/>
                    </w:rPr>
                    <w:drawing>
                      <wp:inline distT="0" distB="0" distL="0" distR="0">
                        <wp:extent cx="2924175" cy="2924175"/>
                        <wp:effectExtent l="19050" t="0" r="9525" b="0"/>
                        <wp:docPr id="644" name="Image 6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24175" cy="2924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50B5C" w:rsidRDefault="00050B5C" w:rsidP="005C4C13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050B5C" w:rsidRPr="002607D6" w:rsidRDefault="00050B5C" w:rsidP="009601F0">
                  <w:pPr>
                    <w:tabs>
                      <w:tab w:val="left" w:pos="7616"/>
                    </w:tabs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تمرين2</w:t>
                  </w:r>
                  <w:r w:rsidRPr="009B75A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:</w:t>
                  </w:r>
                </w:p>
                <w:p w:rsidR="00050B5C" w:rsidRDefault="00050B5C" w:rsidP="00652FC2">
                  <w:pPr>
                    <w:tabs>
                      <w:tab w:val="left" w:pos="7616"/>
                    </w:tabs>
                    <w:bidi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>لتكن المتتالية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460" w:dyaOrig="360">
                      <v:shape id="_x0000_i1242" type="#_x0000_t75" style="width:22.25pt;height:18pt" o:ole="">
                        <v:imagedata r:id="rId79" o:title=""/>
                      </v:shape>
                      <o:OLEObject Type="Embed" ProgID="Equation.DSMT4" ShapeID="_x0000_i1242" DrawAspect="Content" ObjectID="_1104645680" r:id="rId351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المعرفة بحدها الأول </w:t>
                  </w:r>
                  <w:r w:rsidRPr="00390F53">
                    <w:rPr>
                      <w:position w:val="-12"/>
                    </w:rPr>
                    <w:object w:dxaOrig="600" w:dyaOrig="360">
                      <v:shape id="_x0000_i1243" type="#_x0000_t75" style="width:29.65pt;height:18pt" o:ole="">
                        <v:imagedata r:id="rId352" o:title=""/>
                      </v:shape>
                      <o:OLEObject Type="Embed" ProgID="Equation.DSMT4" ShapeID="_x0000_i1243" DrawAspect="Content" ObjectID="_1104645681" r:id="rId353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و العلاقة التراجعية </w:t>
                  </w:r>
                  <w:r w:rsidRPr="00390F53">
                    <w:rPr>
                      <w:position w:val="-12"/>
                    </w:rPr>
                    <w:object w:dxaOrig="1280" w:dyaOrig="360">
                      <v:shape id="_x0000_i1244" type="#_x0000_t75" style="width:63.55pt;height:18pt" o:ole="">
                        <v:imagedata r:id="rId354" o:title=""/>
                      </v:shape>
                      <o:OLEObject Type="Embed" ProgID="Equation.DSMT4" ShapeID="_x0000_i1244" DrawAspect="Content" ObjectID="_1104645682" r:id="rId355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حيث </w:t>
                  </w:r>
                  <w:r w:rsidRPr="001A44DD">
                    <w:rPr>
                      <w:rFonts w:cs="Arabic Transparent"/>
                      <w:position w:val="-6"/>
                      <w:sz w:val="28"/>
                      <w:szCs w:val="28"/>
                    </w:rPr>
                    <w:object w:dxaOrig="200" w:dyaOrig="220">
                      <v:shape id="_x0000_i1245" type="#_x0000_t75" style="width:10.6pt;height:11.65pt" o:ole="">
                        <v:imagedata r:id="rId337" o:title=""/>
                      </v:shape>
                      <o:OLEObject Type="Embed" ProgID="Equation.DSMT4" ShapeID="_x0000_i1245" DrawAspect="Content" ObjectID="_1104645683" r:id="rId356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عدد طبيعي .     </w:t>
                  </w:r>
                </w:p>
                <w:p w:rsidR="00050B5C" w:rsidRDefault="00050B5C" w:rsidP="009601F0">
                  <w:pPr>
                    <w:tabs>
                      <w:tab w:val="left" w:pos="7616"/>
                    </w:tabs>
                    <w:bidi/>
                    <w:rPr>
                      <w:rFonts w:cs="Arabic Transparent"/>
                      <w:sz w:val="28"/>
                      <w:szCs w:val="28"/>
                      <w:rtl/>
                    </w:rPr>
                  </w:pP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 w:rsidRPr="007860FB">
                    <w:rPr>
                      <w:rFonts w:cs="Arabic Transparent"/>
                      <w:color w:val="FF0000"/>
                      <w:position w:val="-4"/>
                      <w:sz w:val="28"/>
                      <w:szCs w:val="28"/>
                    </w:rPr>
                    <w:object w:dxaOrig="180" w:dyaOrig="200">
                      <v:shape id="_x0000_i1246" type="#_x0000_t75" style="width:9.55pt;height:10.6pt" o:ole="">
                        <v:imagedata r:id="rId149" o:title=""/>
                      </v:shape>
                      <o:OLEObject Type="Embed" ProgID="Equation.DSMT4" ShapeID="_x0000_i1246" DrawAspect="Content" ObjectID="_1104645684" r:id="rId357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مثل بيانيا المتتالية 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460" w:dyaOrig="360">
                      <v:shape id="_x0000_i1247" type="#_x0000_t75" style="width:22.25pt;height:18pt" o:ole="">
                        <v:imagedata r:id="rId79" o:title=""/>
                      </v:shape>
                      <o:OLEObject Type="Embed" ProgID="Equation.DSMT4" ShapeID="_x0000_i1247" DrawAspect="Content" ObjectID="_1104645685" r:id="rId358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في المستوي المنسوب إلى معلم متعامد و متجانس </w:t>
                  </w:r>
                  <w:r w:rsidRPr="001A44DD">
                    <w:rPr>
                      <w:rFonts w:cs="Arabic Transparent"/>
                      <w:position w:val="-14"/>
                      <w:sz w:val="28"/>
                      <w:szCs w:val="28"/>
                    </w:rPr>
                    <w:object w:dxaOrig="920" w:dyaOrig="400">
                      <v:shape id="_x0000_i1248" type="#_x0000_t75" style="width:45.55pt;height:20.1pt" o:ole="">
                        <v:imagedata r:id="rId152" o:title=""/>
                      </v:shape>
                      <o:OLEObject Type="Embed" ProgID="Equation.DSMT4" ShapeID="_x0000_i1248" DrawAspect="Content" ObjectID="_1104645686" r:id="rId359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.</w:t>
                  </w:r>
                </w:p>
                <w:p w:rsidR="00050B5C" w:rsidRDefault="00050B5C" w:rsidP="005C4C13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050B5C" w:rsidRDefault="00050B5C" w:rsidP="005C4C13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050B5C" w:rsidRDefault="00050B5C" w:rsidP="005C4C13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050B5C" w:rsidRDefault="00050B5C" w:rsidP="005440B5">
                  <w:pPr>
                    <w:bidi/>
                    <w:spacing w:line="240" w:lineRule="auto"/>
                    <w:rPr>
                      <w:rFonts w:asciiTheme="minorBidi" w:hAnsiTheme="minorBidi"/>
                      <w:position w:val="-10"/>
                      <w:sz w:val="24"/>
                      <w:szCs w:val="24"/>
                      <w:rtl/>
                    </w:rPr>
                  </w:pPr>
                </w:p>
                <w:p w:rsidR="00050B5C" w:rsidRDefault="00050B5C" w:rsidP="0009025E">
                  <w:pPr>
                    <w:bidi/>
                    <w:spacing w:line="240" w:lineRule="auto"/>
                    <w:rPr>
                      <w:rFonts w:asciiTheme="minorBidi" w:hAnsiTheme="minorBidi"/>
                      <w:position w:val="-10"/>
                      <w:sz w:val="24"/>
                      <w:szCs w:val="24"/>
                      <w:rtl/>
                    </w:rPr>
                  </w:pPr>
                </w:p>
                <w:p w:rsidR="00050B5C" w:rsidRDefault="00050B5C" w:rsidP="0009025E">
                  <w:pPr>
                    <w:bidi/>
                    <w:spacing w:line="240" w:lineRule="auto"/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</w:pPr>
                </w:p>
                <w:p w:rsidR="00050B5C" w:rsidRDefault="00050B5C" w:rsidP="005440B5">
                  <w:pPr>
                    <w:bidi/>
                    <w:spacing w:line="240" w:lineRule="auto"/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</w:pPr>
                </w:p>
                <w:p w:rsidR="00050B5C" w:rsidRDefault="00050B5C" w:rsidP="005440B5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050B5C" w:rsidRPr="001A6A20" w:rsidRDefault="00050B5C" w:rsidP="005440B5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050B5C" w:rsidRPr="009F33E7" w:rsidRDefault="00050B5C" w:rsidP="005440B5">
                  <w:pPr>
                    <w:bidi/>
                    <w:spacing w:line="240" w:lineRule="auto"/>
                    <w:ind w:left="425"/>
                    <w:rPr>
                      <w:sz w:val="28"/>
                      <w:szCs w:val="28"/>
                    </w:rPr>
                  </w:pPr>
                </w:p>
                <w:p w:rsidR="00050B5C" w:rsidRPr="009F33E7" w:rsidRDefault="00050B5C" w:rsidP="009B75A9">
                  <w:pPr>
                    <w:bidi/>
                    <w:spacing w:line="240" w:lineRule="auto"/>
                    <w:ind w:left="425"/>
                    <w:rPr>
                      <w:sz w:val="28"/>
                      <w:szCs w:val="28"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</w:t>
                  </w:r>
                </w:p>
                <w:p w:rsidR="00050B5C" w:rsidRDefault="00050B5C" w:rsidP="005440B5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9B75A9">
                  <w:pPr>
                    <w:bidi/>
                    <w:spacing w:line="24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                                                                      </w:t>
                  </w:r>
                </w:p>
                <w:p w:rsidR="00050B5C" w:rsidRDefault="00050B5C" w:rsidP="005440B5">
                  <w:pPr>
                    <w:bidi/>
                    <w:spacing w:line="240" w:lineRule="auto"/>
                    <w:rPr>
                      <w:sz w:val="24"/>
                      <w:szCs w:val="24"/>
                      <w:rtl/>
                    </w:rPr>
                  </w:pPr>
                </w:p>
                <w:p w:rsidR="00050B5C" w:rsidRDefault="00050B5C" w:rsidP="005440B5">
                  <w:pPr>
                    <w:bidi/>
                    <w:spacing w:line="240" w:lineRule="auto"/>
                    <w:rPr>
                      <w:sz w:val="24"/>
                      <w:szCs w:val="24"/>
                      <w:rtl/>
                    </w:rPr>
                  </w:pPr>
                </w:p>
                <w:p w:rsidR="00050B5C" w:rsidRDefault="00050B5C" w:rsidP="005440B5">
                  <w:pPr>
                    <w:bidi/>
                    <w:spacing w:line="24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</w:t>
                  </w:r>
                </w:p>
                <w:p w:rsidR="00050B5C" w:rsidRDefault="00050B5C" w:rsidP="005440B5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4C4768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</w:t>
                  </w:r>
                </w:p>
                <w:p w:rsidR="00050B5C" w:rsidRDefault="00050B5C" w:rsidP="005440B5">
                  <w:pPr>
                    <w:bidi/>
                    <w:rPr>
                      <w:rtl/>
                    </w:rPr>
                  </w:pPr>
                </w:p>
                <w:p w:rsidR="00050B5C" w:rsidRDefault="00050B5C" w:rsidP="008A67BC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اذن لما </w:t>
                  </w:r>
                  <w:r w:rsidRPr="00384709">
                    <w:rPr>
                      <w:position w:val="-6"/>
                    </w:rPr>
                    <w:object w:dxaOrig="660" w:dyaOrig="279">
                      <v:shape id="_x0000_i1249" type="#_x0000_t75" style="width:31.75pt;height:13.75pt" o:ole="">
                        <v:imagedata r:id="rId360" o:title=""/>
                      </v:shape>
                      <o:OLEObject Type="Embed" ProgID="Equation.DSMT4" ShapeID="_x0000_i1249" DrawAspect="Content" ObjectID="_1104645687" r:id="rId361"/>
                    </w:object>
                  </w:r>
                  <w:r>
                    <w:rPr>
                      <w:rFonts w:hint="cs"/>
                      <w:rtl/>
                    </w:rPr>
                    <w:t xml:space="preserve">فان </w:t>
                  </w:r>
                  <w:r w:rsidRPr="00384709">
                    <w:rPr>
                      <w:position w:val="-12"/>
                    </w:rPr>
                    <w:object w:dxaOrig="1420" w:dyaOrig="360">
                      <v:shape id="_x0000_i1250" type="#_x0000_t75" style="width:70.95pt;height:18pt" o:ole="">
                        <v:imagedata r:id="rId362" o:title=""/>
                      </v:shape>
                      <o:OLEObject Type="Embed" ProgID="Equation.DSMT4" ShapeID="_x0000_i1250" DrawAspect="Content" ObjectID="_1104645688" r:id="rId363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Default="00050B5C" w:rsidP="00B163C5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B163C5">
                    <w:rPr>
                      <w:rFonts w:hint="cs"/>
                      <w:sz w:val="24"/>
                      <w:szCs w:val="24"/>
                      <w:rtl/>
                    </w:rPr>
                    <w:t xml:space="preserve">ومن جهة أخرى :لما </w:t>
                  </w:r>
                  <w:r w:rsidRPr="00B163C5">
                    <w:rPr>
                      <w:position w:val="-6"/>
                      <w:sz w:val="24"/>
                      <w:szCs w:val="24"/>
                    </w:rPr>
                    <w:object w:dxaOrig="660" w:dyaOrig="279">
                      <v:shape id="_x0000_i1251" type="#_x0000_t75" style="width:31.75pt;height:13.75pt" o:ole="">
                        <v:imagedata r:id="rId360" o:title=""/>
                      </v:shape>
                      <o:OLEObject Type="Embed" ProgID="Equation.DSMT4" ShapeID="_x0000_i1251" DrawAspect="Content" ObjectID="_1104645689" r:id="rId364"/>
                    </w:object>
                  </w:r>
                  <w:r w:rsidRPr="00B163C5">
                    <w:rPr>
                      <w:rFonts w:hint="cs"/>
                      <w:sz w:val="24"/>
                      <w:szCs w:val="24"/>
                      <w:rtl/>
                    </w:rPr>
                    <w:t xml:space="preserve"> فان </w:t>
                  </w:r>
                  <w:r w:rsidRPr="00B163C5">
                    <w:rPr>
                      <w:position w:val="-12"/>
                      <w:sz w:val="24"/>
                      <w:szCs w:val="24"/>
                    </w:rPr>
                    <w:object w:dxaOrig="720" w:dyaOrig="360">
                      <v:shape id="_x0000_i1252" type="#_x0000_t75" style="width:37.05pt;height:18pt" o:ole="">
                        <v:imagedata r:id="rId365" o:title=""/>
                      </v:shape>
                      <o:OLEObject Type="Embed" ProgID="Equation.DSMT4" ShapeID="_x0000_i1252" DrawAspect="Content" ObjectID="_1104645690" r:id="rId366"/>
                    </w:object>
                  </w:r>
                  <w:r w:rsidRPr="00B163C5">
                    <w:rPr>
                      <w:rFonts w:hint="cs"/>
                      <w:sz w:val="24"/>
                      <w:szCs w:val="24"/>
                      <w:rtl/>
                    </w:rPr>
                    <w:t xml:space="preserve"> و النقطة </w:t>
                  </w:r>
                  <w:r w:rsidRPr="00B163C5"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  <w:object w:dxaOrig="840" w:dyaOrig="320">
                      <v:shape id="_x0000_i1253" type="#_x0000_t75" style="width:42.35pt;height:15.9pt" o:ole="">
                        <v:imagedata r:id="rId367" o:title=""/>
                      </v:shape>
                      <o:OLEObject Type="Embed" ProgID="Equation.DSMT4" ShapeID="_x0000_i1253" DrawAspect="Content" ObjectID="_1104645691" r:id="rId368"/>
                    </w:object>
                  </w:r>
                  <w:r w:rsidRPr="00B163C5"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تقترب من النقطة </w:t>
                  </w:r>
                  <w:r w:rsidRPr="00B163C5">
                    <w:rPr>
                      <w:rFonts w:asciiTheme="minorBidi" w:hAnsiTheme="minorBidi"/>
                      <w:position w:val="-12"/>
                      <w:sz w:val="24"/>
                      <w:szCs w:val="24"/>
                    </w:rPr>
                    <w:object w:dxaOrig="1080" w:dyaOrig="360">
                      <v:shape id="_x0000_i1254" type="#_x0000_t75" style="width:54pt;height:18pt" o:ole="">
                        <v:imagedata r:id="rId369" o:title=""/>
                      </v:shape>
                      <o:OLEObject Type="Embed" ProgID="Equation.DSMT4" ShapeID="_x0000_i1254" DrawAspect="Content" ObjectID="_1104645692" r:id="rId370"/>
                    </w:object>
                  </w:r>
                  <w:r w:rsidRPr="00B163C5"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ويصبح المستقيم </w:t>
                  </w:r>
                  <w:r w:rsidRPr="008A67BC">
                    <w:rPr>
                      <w:rFonts w:asciiTheme="minorBidi" w:hAnsiTheme="minorBidi"/>
                      <w:position w:val="-14"/>
                      <w:sz w:val="24"/>
                      <w:szCs w:val="24"/>
                    </w:rPr>
                    <w:object w:dxaOrig="420" w:dyaOrig="400">
                      <v:shape id="_x0000_i1255" type="#_x0000_t75" style="width:22.25pt;height:20.1pt" o:ole="">
                        <v:imagedata r:id="rId371" o:title=""/>
                      </v:shape>
                      <o:OLEObject Type="Embed" ProgID="Equation.DSMT4" ShapeID="_x0000_i1255" DrawAspect="Content" ObjectID="_1104645693" r:id="rId372"/>
                    </w:object>
                  </w:r>
                  <w:r w:rsidRPr="00B163C5"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هو </w:t>
                  </w:r>
                  <w:r w:rsidRPr="00B163C5">
                    <w:rPr>
                      <w:rFonts w:asciiTheme="minorBidi" w:hAnsiTheme="minorBidi" w:hint="cs"/>
                      <w:color w:val="FF0000"/>
                      <w:sz w:val="24"/>
                      <w:szCs w:val="24"/>
                      <w:rtl/>
                    </w:rPr>
                    <w:t>المماس</w:t>
                  </w:r>
                  <w:r w:rsidRPr="00B163C5"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للمنحني </w:t>
                  </w:r>
                  <w:r w:rsidRPr="008A67BC">
                    <w:rPr>
                      <w:rFonts w:asciiTheme="minorBidi" w:hAnsiTheme="minorBidi"/>
                      <w:position w:val="-14"/>
                      <w:sz w:val="24"/>
                      <w:szCs w:val="24"/>
                    </w:rPr>
                    <w:object w:dxaOrig="520" w:dyaOrig="380">
                      <v:shape id="_x0000_i1256" type="#_x0000_t75" style="width:26.45pt;height:19.05pt" o:ole="">
                        <v:imagedata r:id="rId373" o:title=""/>
                      </v:shape>
                      <o:OLEObject Type="Embed" ProgID="Equation.DSMT4" ShapeID="_x0000_i1256" DrawAspect="Content" ObjectID="_1104645694" r:id="rId374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عند النقطة </w:t>
                  </w:r>
                  <w:r w:rsidRPr="00B163C5">
                    <w:rPr>
                      <w:rFonts w:asciiTheme="minorBidi" w:hAnsiTheme="minorBidi"/>
                      <w:position w:val="-12"/>
                      <w:sz w:val="24"/>
                      <w:szCs w:val="24"/>
                    </w:rPr>
                    <w:object w:dxaOrig="1080" w:dyaOrig="360">
                      <v:shape id="_x0000_i1257" type="#_x0000_t75" style="width:54pt;height:18pt" o:ole="">
                        <v:imagedata r:id="rId369" o:title=""/>
                      </v:shape>
                      <o:OLEObject Type="Embed" ProgID="Equation.DSMT4" ShapeID="_x0000_i1257" DrawAspect="Content" ObjectID="_1104645695" r:id="rId375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. </w:t>
                  </w:r>
                </w:p>
                <w:p w:rsidR="00050B5C" w:rsidRPr="00B163C5" w:rsidRDefault="00050B5C" w:rsidP="00B163C5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التفسير الهندسي للعدد المشتق هو ميل المماس للمنحني </w:t>
                  </w:r>
                  <w:r w:rsidRPr="008A67BC">
                    <w:rPr>
                      <w:rFonts w:asciiTheme="minorBidi" w:hAnsiTheme="minorBidi"/>
                      <w:position w:val="-14"/>
                      <w:sz w:val="24"/>
                      <w:szCs w:val="24"/>
                    </w:rPr>
                    <w:object w:dxaOrig="520" w:dyaOrig="380">
                      <v:shape id="_x0000_i1258" type="#_x0000_t75" style="width:26.45pt;height:19.05pt" o:ole="">
                        <v:imagedata r:id="rId373" o:title=""/>
                      </v:shape>
                      <o:OLEObject Type="Embed" ProgID="Equation.DSMT4" ShapeID="_x0000_i1258" DrawAspect="Content" ObjectID="_1104645696" r:id="rId376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في النقطة ذات الفاصلة </w:t>
                  </w:r>
                  <w:r w:rsidRPr="00384709">
                    <w:rPr>
                      <w:position w:val="-12"/>
                    </w:rPr>
                    <w:object w:dxaOrig="260" w:dyaOrig="360">
                      <v:shape id="_x0000_i1259" type="#_x0000_t75" style="width:12.7pt;height:18pt" o:ole="">
                        <v:imagedata r:id="rId377" o:title=""/>
                      </v:shape>
                      <o:OLEObject Type="Embed" ProgID="Equation.DSMT4" ShapeID="_x0000_i1259" DrawAspect="Content" ObjectID="_1104645697" r:id="rId378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Default="00050B5C" w:rsidP="00B163C5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3-2- كتابة معادلة المماس : </w:t>
                  </w:r>
                </w:p>
                <w:p w:rsidR="00050B5C" w:rsidRPr="00AD0832" w:rsidRDefault="00050B5C" w:rsidP="00C83AAF">
                  <w:pPr>
                    <w:bidi/>
                    <w:rPr>
                      <w:rFonts w:asciiTheme="minorBidi" w:hAnsiTheme="minorBidi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</w:p>
                <w:p w:rsidR="00050B5C" w:rsidRDefault="00050B5C" w:rsidP="00C83AAF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حل :</w:t>
                  </w:r>
                </w:p>
                <w:p w:rsidR="00050B5C" w:rsidRPr="006C3336" w:rsidRDefault="00050B5C" w:rsidP="00C83AAF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F06AE2">
                    <w:rPr>
                      <w:position w:val="-166"/>
                    </w:rPr>
                    <w:object w:dxaOrig="4800" w:dyaOrig="3440">
                      <v:shape id="_x0000_i1260" type="#_x0000_t75" style="width:338.8pt;height:173.65pt" o:ole="">
                        <v:imagedata r:id="rId379" o:title=""/>
                      </v:shape>
                      <o:OLEObject Type="Embed" ProgID="Equation.DSMT4" ShapeID="_x0000_i1260" DrawAspect="Content" ObjectID="_1104645698" r:id="rId380"/>
                    </w:object>
                  </w:r>
                </w:p>
                <w:p w:rsidR="00050B5C" w:rsidRDefault="00050B5C" w:rsidP="00C83AAF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-3</w:t>
                  </w:r>
                  <w:r w:rsidRPr="003B2050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نتائج :</w:t>
                  </w:r>
                </w:p>
                <w:p w:rsidR="00050B5C" w:rsidRPr="007C6AEA" w:rsidRDefault="00050B5C" w:rsidP="005A1421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rPr>
                      <w:sz w:val="28"/>
                      <w:szCs w:val="28"/>
                    </w:rPr>
                  </w:pPr>
                  <w:r w:rsidRPr="007C6AEA"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>الدالة</w:t>
                  </w:r>
                  <w:r w:rsidRPr="007C6AEA">
                    <w:rPr>
                      <w:rFonts w:asciiTheme="minorBidi" w:hAnsiTheme="minorBid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7C6AEA"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  <w:object w:dxaOrig="240" w:dyaOrig="320">
                      <v:shape id="_x0000_i1261" type="#_x0000_t75" style="width:12.7pt;height:18pt" o:ole="">
                        <v:imagedata r:id="rId381" o:title=""/>
                      </v:shape>
                      <o:OLEObject Type="Embed" ProgID="Equation.DSMT4" ShapeID="_x0000_i1261" DrawAspect="Content" ObjectID="_1104645699" r:id="rId382"/>
                    </w:object>
                  </w:r>
                  <w:r w:rsidRPr="007C6AEA"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7C6AEA">
                    <w:rPr>
                      <w:rFonts w:asciiTheme="minorBidi" w:hAnsiTheme="minorBidi" w:hint="cs"/>
                      <w:sz w:val="24"/>
                      <w:szCs w:val="24"/>
                      <w:rtl/>
                      <w:lang w:bidi="ar-DZ"/>
                    </w:rPr>
                    <w:t>غير معرفة عند القيمة</w:t>
                  </w:r>
                  <w:r w:rsidRPr="007C6AEA">
                    <w:rPr>
                      <w:position w:val="-6"/>
                      <w:sz w:val="24"/>
                      <w:szCs w:val="24"/>
                    </w:rPr>
                    <w:object w:dxaOrig="200" w:dyaOrig="220">
                      <v:shape id="_x0000_i1262" type="#_x0000_t75" style="width:9.55pt;height:10.6pt" o:ole="">
                        <v:imagedata r:id="rId383" o:title=""/>
                      </v:shape>
                      <o:OLEObject Type="Embed" ProgID="Equation.DSMT4" ShapeID="_x0000_i1262" DrawAspect="Content" ObjectID="_1104645700" r:id="rId384"/>
                    </w:object>
                  </w:r>
                  <w:r w:rsidRPr="007C6AEA">
                    <w:rPr>
                      <w:rFonts w:hint="cs"/>
                      <w:sz w:val="24"/>
                      <w:szCs w:val="24"/>
                      <w:rtl/>
                    </w:rPr>
                    <w:t xml:space="preserve"> هي دالة غير قابلة للاشتقاق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عند القيمة</w:t>
                  </w:r>
                  <w:r w:rsidRPr="007C6AEA"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Pr="007C6AEA">
                    <w:rPr>
                      <w:position w:val="-6"/>
                      <w:sz w:val="24"/>
                      <w:szCs w:val="24"/>
                    </w:rPr>
                    <w:object w:dxaOrig="200" w:dyaOrig="220">
                      <v:shape id="_x0000_i1263" type="#_x0000_t75" style="width:9.55pt;height:10.6pt" o:ole="">
                        <v:imagedata r:id="rId383" o:title=""/>
                      </v:shape>
                      <o:OLEObject Type="Embed" ProgID="Equation.DSMT4" ShapeID="_x0000_i1263" DrawAspect="Content" ObjectID="_1104645701" r:id="rId385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>.</w:t>
                  </w:r>
                </w:p>
                <w:p w:rsidR="00050B5C" w:rsidRPr="007C6AEA" w:rsidRDefault="00050B5C" w:rsidP="005A1421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rPr>
                      <w:sz w:val="24"/>
                      <w:szCs w:val="24"/>
                      <w:rtl/>
                    </w:rPr>
                  </w:pPr>
                  <w:r w:rsidRPr="007C6AEA">
                    <w:rPr>
                      <w:rFonts w:hint="cs"/>
                      <w:sz w:val="24"/>
                      <w:szCs w:val="24"/>
                      <w:rtl/>
                    </w:rPr>
                    <w:t xml:space="preserve">تكون الدالة </w:t>
                  </w:r>
                  <w:r w:rsidRPr="007C6AEA"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  <w:object w:dxaOrig="240" w:dyaOrig="320">
                      <v:shape id="_x0000_i1264" type="#_x0000_t75" style="width:12.7pt;height:18pt" o:ole="">
                        <v:imagedata r:id="rId381" o:title=""/>
                      </v:shape>
                      <o:OLEObject Type="Embed" ProgID="Equation.DSMT4" ShapeID="_x0000_i1264" DrawAspect="Content" ObjectID="_1104645702" r:id="rId386"/>
                    </w:object>
                  </w:r>
                  <w:r w:rsidRPr="007C6AEA">
                    <w:rPr>
                      <w:sz w:val="24"/>
                      <w:szCs w:val="24"/>
                      <w:rtl/>
                    </w:rPr>
                    <w:t xml:space="preserve"> </w:t>
                  </w:r>
                  <w:r w:rsidRPr="007C6AEA">
                    <w:rPr>
                      <w:rFonts w:hint="cs"/>
                      <w:sz w:val="24"/>
                      <w:szCs w:val="24"/>
                      <w:rtl/>
                    </w:rPr>
                    <w:t xml:space="preserve">قابلة للاشتقاق </w: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لى مجال </w:t>
                  </w:r>
                  <w:r w:rsidRPr="007C6AEA">
                    <w:rPr>
                      <w:sz w:val="24"/>
                      <w:szCs w:val="24"/>
                      <w:rtl/>
                    </w:rPr>
                    <w:t xml:space="preserve"> </w:t>
                  </w:r>
                  <w:r w:rsidRPr="00B30065">
                    <w:rPr>
                      <w:rFonts w:asciiTheme="minorBidi" w:hAnsiTheme="minorBidi"/>
                      <w:position w:val="-4"/>
                      <w:sz w:val="24"/>
                      <w:szCs w:val="24"/>
                    </w:rPr>
                    <w:object w:dxaOrig="260" w:dyaOrig="260">
                      <v:shape id="_x0000_i1265" type="#_x0000_t75" style="width:12.7pt;height:12.7pt" o:ole="">
                        <v:imagedata r:id="rId387" o:title=""/>
                      </v:shape>
                      <o:OLEObject Type="Embed" ProgID="Equation.DSMT4" ShapeID="_x0000_i1265" DrawAspect="Content" ObjectID="_1104645703" r:id="rId388"/>
                    </w:object>
                  </w:r>
                  <w:r w:rsidRPr="007C6AEA">
                    <w:rPr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إذا و فقط إذا قبلت الاشتقاق عند كل قيمة </w:t>
                  </w:r>
                  <w:r w:rsidRPr="00F06AE2">
                    <w:rPr>
                      <w:position w:val="-12"/>
                    </w:rPr>
                    <w:object w:dxaOrig="260" w:dyaOrig="360">
                      <v:shape id="_x0000_i1266" type="#_x0000_t75" style="width:12.7pt;height:18pt" o:ole="">
                        <v:imagedata r:id="rId389" o:title=""/>
                      </v:shape>
                      <o:OLEObject Type="Embed" ProgID="Equation.DSMT4" ShapeID="_x0000_i1266" DrawAspect="Content" ObjectID="_1104645704" r:id="rId390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من </w:t>
                  </w:r>
                  <w:r w:rsidRPr="007C6AEA">
                    <w:rPr>
                      <w:sz w:val="24"/>
                      <w:szCs w:val="24"/>
                      <w:rtl/>
                    </w:rPr>
                    <w:t xml:space="preserve"> </w:t>
                  </w:r>
                  <w:r w:rsidRPr="00B30065">
                    <w:rPr>
                      <w:rFonts w:asciiTheme="minorBidi" w:hAnsiTheme="minorBidi"/>
                      <w:position w:val="-4"/>
                      <w:sz w:val="24"/>
                      <w:szCs w:val="24"/>
                    </w:rPr>
                    <w:object w:dxaOrig="260" w:dyaOrig="260">
                      <v:shape id="_x0000_i1267" type="#_x0000_t75" style="width:12.7pt;height:12.7pt" o:ole="">
                        <v:imagedata r:id="rId387" o:title=""/>
                      </v:shape>
                      <o:OLEObject Type="Embed" ProgID="Equation.DSMT4" ShapeID="_x0000_i1267" DrawAspect="Content" ObjectID="_1104645705" r:id="rId391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.</w:t>
                  </w:r>
                  <w:r w:rsidRPr="007C6AEA">
                    <w:rPr>
                      <w:sz w:val="24"/>
                      <w:szCs w:val="24"/>
                      <w:rtl/>
                    </w:rPr>
                    <w:t xml:space="preserve">                                       </w:t>
                  </w:r>
                </w:p>
                <w:p w:rsidR="00050B5C" w:rsidRDefault="00050B5C" w:rsidP="00C83AAF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050B5C" w:rsidRDefault="00050B5C" w:rsidP="00C83AAF">
                  <w:pPr>
                    <w:bidi/>
                    <w:rPr>
                      <w:rtl/>
                    </w:rPr>
                  </w:pPr>
                  <w:r w:rsidRPr="007402C4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>بالعلاقة التالية:</w: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</w:rPr>
                    <w:t xml:space="preserve"> </w:t>
                  </w:r>
                  <w:r w:rsidRPr="007402C4">
                    <w:rPr>
                      <w:rFonts w:asciiTheme="minorBidi" w:hAnsiTheme="minorBidi"/>
                      <w:position w:val="-24"/>
                      <w:sz w:val="24"/>
                      <w:szCs w:val="24"/>
                    </w:rPr>
                    <w:object w:dxaOrig="2020" w:dyaOrig="620">
                      <v:shape id="_x0000_i1268" type="#_x0000_t75" style="width:101.65pt;height:31.75pt" o:ole="">
                        <v:imagedata r:id="rId392" o:title=""/>
                      </v:shape>
                      <o:OLEObject Type="Embed" ProgID="Equation.DSMT4" ShapeID="_x0000_i1268" DrawAspect="Content" ObjectID="_1104645706" r:id="rId393"/>
                    </w:objec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</w:rPr>
                    <w:t xml:space="preserve">                     </w: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            </w: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      </w: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  </w: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       </w: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    </w: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</w:rPr>
                    <w:t>30m</w:t>
                  </w:r>
                </w:p>
                <w:p w:rsidR="00050B5C" w:rsidRDefault="00050B5C" w:rsidP="00C83AAF">
                  <w:pPr>
                    <w:bidi/>
                    <w:rPr>
                      <w:rtl/>
                    </w:rPr>
                  </w:pPr>
                  <w:r w:rsidRPr="007402C4">
                    <w:rPr>
                      <w:rFonts w:hint="cs"/>
                      <w:sz w:val="24"/>
                      <w:szCs w:val="24"/>
                      <w:rtl/>
                    </w:rPr>
                    <w:t>إذن :</w:t>
                  </w:r>
                  <w:r>
                    <w:rPr>
                      <w:rFonts w:hint="cs"/>
                      <w:rtl/>
                    </w:rPr>
                    <w:t xml:space="preserve">                                          </w:t>
                  </w:r>
                  <w:r w:rsidRPr="00F06AE2">
                    <w:rPr>
                      <w:position w:val="-12"/>
                    </w:rPr>
                    <w:object w:dxaOrig="1540" w:dyaOrig="360">
                      <v:shape id="_x0000_i1269" type="#_x0000_t75" style="width:78.35pt;height:18pt" o:ole="">
                        <v:imagedata r:id="rId394" o:title=""/>
                      </v:shape>
                      <o:OLEObject Type="Embed" ProgID="Equation.DSMT4" ShapeID="_x0000_i1269" DrawAspect="Content" ObjectID="_1104645707" r:id="rId395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                      </w:t>
                  </w:r>
                </w:p>
                <w:p w:rsidR="00050B5C" w:rsidRDefault="00050B5C" w:rsidP="00C83AAF">
                  <w:pPr>
                    <w:bidi/>
                    <w:rPr>
                      <w:rtl/>
                    </w:rPr>
                  </w:pPr>
                  <w:r w:rsidRPr="007402C4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القيمة التقريبية لـ </w:t>
                  </w:r>
                  <w:r w:rsidRPr="007402C4">
                    <w:rPr>
                      <w:rFonts w:asciiTheme="minorBidi" w:hAnsiTheme="minorBidi"/>
                      <w:position w:val="-12"/>
                      <w:sz w:val="24"/>
                      <w:szCs w:val="24"/>
                    </w:rPr>
                    <w:object w:dxaOrig="600" w:dyaOrig="360">
                      <v:shape id="_x0000_i1270" type="#_x0000_t75" style="width:29.65pt;height:18pt" o:ole="">
                        <v:imagedata r:id="rId396" o:title=""/>
                      </v:shape>
                      <o:OLEObject Type="Embed" ProgID="Equation.DSMT4" ShapeID="_x0000_i1270" DrawAspect="Content" ObjectID="_1104645708" r:id="rId397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:    </w:t>
                  </w:r>
                  <w:r w:rsidRPr="00F06AE2">
                    <w:rPr>
                      <w:position w:val="-12"/>
                    </w:rPr>
                    <w:object w:dxaOrig="2600" w:dyaOrig="360">
                      <v:shape id="_x0000_i1271" type="#_x0000_t75" style="width:130.25pt;height:18pt" o:ole="">
                        <v:imagedata r:id="rId398" o:title=""/>
                      </v:shape>
                      <o:OLEObject Type="Embed" ProgID="Equation.DSMT4" ShapeID="_x0000_i1271" DrawAspect="Content" ObjectID="_1104645709" r:id="rId399"/>
                    </w:object>
                  </w:r>
                </w:p>
                <w:p w:rsidR="00050B5C" w:rsidRDefault="00050B5C" w:rsidP="00C83AAF">
                  <w:pPr>
                    <w:bidi/>
                    <w:rPr>
                      <w:rtl/>
                    </w:rPr>
                  </w:pPr>
                  <w:r w:rsidRPr="00D21A7E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كلما اقترب </w:t>
                  </w:r>
                  <w:r w:rsidRPr="00D21A7E">
                    <w:rPr>
                      <w:rFonts w:asciiTheme="minorBidi" w:hAnsiTheme="minorBidi"/>
                      <w:position w:val="-6"/>
                      <w:sz w:val="24"/>
                      <w:szCs w:val="24"/>
                    </w:rPr>
                    <w:object w:dxaOrig="200" w:dyaOrig="279">
                      <v:shape id="_x0000_i1272" type="#_x0000_t75" style="width:9.55pt;height:13.75pt" o:ole="">
                        <v:imagedata r:id="rId400" o:title=""/>
                      </v:shape>
                      <o:OLEObject Type="Embed" ProgID="Equation.DSMT4" ShapeID="_x0000_i1272" DrawAspect="Content" ObjectID="_1104645710" r:id="rId401"/>
                    </w:object>
                  </w:r>
                  <w:r w:rsidRPr="00D21A7E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من 0 اقتربت </w:t>
                  </w:r>
                  <w:r w:rsidRPr="00D21A7E">
                    <w:rPr>
                      <w:rFonts w:asciiTheme="minorBidi" w:hAnsiTheme="minorBidi"/>
                      <w:position w:val="-12"/>
                      <w:sz w:val="24"/>
                      <w:szCs w:val="24"/>
                    </w:rPr>
                    <w:object w:dxaOrig="300" w:dyaOrig="360">
                      <v:shape id="_x0000_i1273" type="#_x0000_t75" style="width:14.8pt;height:18pt" o:ole="">
                        <v:imagedata r:id="rId402" o:title=""/>
                      </v:shape>
                      <o:OLEObject Type="Embed" ProgID="Equation.DSMT4" ShapeID="_x0000_i1273" DrawAspect="Content" ObjectID="_1104645711" r:id="rId403"/>
                    </w:object>
                  </w:r>
                  <w:r w:rsidRPr="00D21A7E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 من 20 أي</w:t>
                  </w:r>
                  <w:r>
                    <w:rPr>
                      <w:rFonts w:hint="cs"/>
                      <w:rtl/>
                    </w:rPr>
                    <w:t xml:space="preserve">  :</w:t>
                  </w:r>
                  <w:r w:rsidRPr="00F06AE2">
                    <w:rPr>
                      <w:position w:val="-20"/>
                    </w:rPr>
                    <w:object w:dxaOrig="1440" w:dyaOrig="440">
                      <v:shape id="_x0000_i1274" type="#_x0000_t75" style="width:1in;height:22.25pt" o:ole="">
                        <v:imagedata r:id="rId404" o:title=""/>
                      </v:shape>
                      <o:OLEObject Type="Embed" ProgID="Equation.DSMT4" ShapeID="_x0000_i1274" DrawAspect="Content" ObjectID="_1104645712" r:id="rId405"/>
                    </w:object>
                  </w:r>
                </w:p>
                <w:p w:rsidR="00050B5C" w:rsidRDefault="00050B5C" w:rsidP="00C83AAF">
                  <w:pPr>
                    <w:bidi/>
                    <w:rPr>
                      <w:rtl/>
                    </w:rPr>
                  </w:pPr>
                  <w:r w:rsidRPr="00D21A7E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>معناه:</w:t>
                  </w:r>
                  <w:r>
                    <w:rPr>
                      <w:rFonts w:hint="cs"/>
                      <w:rtl/>
                    </w:rPr>
                    <w:t xml:space="preserve">                              </w:t>
                  </w:r>
                  <w:r w:rsidRPr="00D21A7E">
                    <w:t xml:space="preserve"> </w:t>
                  </w:r>
                  <w:r w:rsidRPr="00F06AE2">
                    <w:rPr>
                      <w:position w:val="-24"/>
                    </w:rPr>
                    <w:object w:dxaOrig="2360" w:dyaOrig="620">
                      <v:shape id="_x0000_i1275" type="#_x0000_t75" style="width:117.55pt;height:31.75pt" o:ole="">
                        <v:imagedata r:id="rId406" o:title=""/>
                      </v:shape>
                      <o:OLEObject Type="Embed" ProgID="Equation.DSMT4" ShapeID="_x0000_i1275" DrawAspect="Content" ObjectID="_1104645713" r:id="rId407"/>
                    </w:object>
                  </w:r>
                </w:p>
                <w:tbl>
                  <w:tblPr>
                    <w:tblW w:w="5668" w:type="dxa"/>
                    <w:tblInd w:w="1646" w:type="dxa"/>
                    <w:tblCellMar>
                      <w:left w:w="70" w:type="dxa"/>
                      <w:right w:w="70" w:type="dxa"/>
                    </w:tblCellMar>
                    <w:tblLook w:val="04A0"/>
                  </w:tblPr>
                  <w:tblGrid>
                    <w:gridCol w:w="584"/>
                    <w:gridCol w:w="691"/>
                    <w:gridCol w:w="842"/>
                    <w:gridCol w:w="1024"/>
                    <w:gridCol w:w="994"/>
                    <w:gridCol w:w="842"/>
                    <w:gridCol w:w="691"/>
                  </w:tblGrid>
                  <w:tr w:rsidR="00050B5C" w:rsidRPr="00A224C4" w:rsidTr="004E650D">
                    <w:trPr>
                      <w:trHeight w:val="426"/>
                    </w:trPr>
                    <w:tc>
                      <w:tcPr>
                        <w:tcW w:w="58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h</w:t>
                        </w:r>
                      </w:p>
                    </w:tc>
                    <w:tc>
                      <w:tcPr>
                        <w:tcW w:w="691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-0.1</w:t>
                        </w:r>
                      </w:p>
                    </w:tc>
                    <w:tc>
                      <w:tcPr>
                        <w:tcW w:w="842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-0.05</w:t>
                        </w:r>
                      </w:p>
                    </w:tc>
                    <w:tc>
                      <w:tcPr>
                        <w:tcW w:w="1024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-0.001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0.001</w:t>
                        </w:r>
                      </w:p>
                    </w:tc>
                    <w:tc>
                      <w:tcPr>
                        <w:tcW w:w="842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0.05</w:t>
                        </w:r>
                      </w:p>
                    </w:tc>
                    <w:tc>
                      <w:tcPr>
                        <w:tcW w:w="691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0.1</w:t>
                        </w:r>
                      </w:p>
                    </w:tc>
                  </w:tr>
                  <w:tr w:rsidR="00050B5C" w:rsidRPr="00A224C4" w:rsidTr="004E650D">
                    <w:trPr>
                      <w:trHeight w:val="426"/>
                    </w:trPr>
                    <w:tc>
                      <w:tcPr>
                        <w:tcW w:w="584" w:type="dxa"/>
                        <w:tcBorders>
                          <w:top w:val="nil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V</w:t>
                        </w: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m</w:t>
                        </w:r>
                      </w:p>
                    </w:tc>
                    <w:tc>
                      <w:tcPr>
                        <w:tcW w:w="691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9.5</w:t>
                        </w:r>
                      </w:p>
                    </w:tc>
                    <w:tc>
                      <w:tcPr>
                        <w:tcW w:w="842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9.75</w:t>
                        </w:r>
                      </w:p>
                    </w:tc>
                    <w:tc>
                      <w:tcPr>
                        <w:tcW w:w="1024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9.995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0.005</w:t>
                        </w:r>
                      </w:p>
                    </w:tc>
                    <w:tc>
                      <w:tcPr>
                        <w:tcW w:w="842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0.25</w:t>
                        </w:r>
                      </w:p>
                    </w:tc>
                    <w:tc>
                      <w:tcPr>
                        <w:tcW w:w="691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050B5C" w:rsidRPr="00A224C4" w:rsidRDefault="00050B5C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0.5</w:t>
                        </w:r>
                      </w:p>
                    </w:tc>
                  </w:tr>
                </w:tbl>
                <w:p w:rsidR="00050B5C" w:rsidRPr="00D21A7E" w:rsidRDefault="00050B5C" w:rsidP="00C83AAF">
                  <w:pPr>
                    <w:bidi/>
                    <w:rPr>
                      <w:rFonts w:asciiTheme="minorBidi" w:hAnsiTheme="minorBidi"/>
                      <w:sz w:val="24"/>
                      <w:szCs w:val="24"/>
                    </w:rPr>
                  </w:pPr>
                </w:p>
                <w:p w:rsidR="00050B5C" w:rsidRDefault="00050B5C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050B5C" w:rsidRDefault="00050B5C" w:rsidP="00C83AAF">
                  <w:pPr>
                    <w:bidi/>
                    <w:rPr>
                      <w:rtl/>
                    </w:rPr>
                  </w:pPr>
                </w:p>
                <w:p w:rsidR="00050B5C" w:rsidRPr="0080023E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ما هي وضعية النقطة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76" type="#_x0000_t75" style="width:15.9pt;height:12.7pt" o:ole="">
                        <v:imagedata r:id="rId90" o:title=""/>
                      </v:shape>
                      <o:OLEObject Type="Embed" ProgID="Equation.DSMT4" ShapeID="_x0000_i1276" DrawAspect="Content" ObjectID="_1104645714" r:id="rId408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ندما يقترب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277" type="#_x0000_t75" style="width:9.55pt;height:10.6pt" o:ole="">
                        <v:imagedata r:id="rId92" o:title=""/>
                      </v:shape>
                      <o:OLEObject Type="Embed" ProgID="Equation.DSMT4" ShapeID="_x0000_i1277" DrawAspect="Content" ObjectID="_1104645715" r:id="rId409"/>
                    </w:object>
                  </w:r>
                  <w:r>
                    <w:rPr>
                      <w:rFonts w:hint="cs"/>
                      <w:rtl/>
                    </w:rPr>
                    <w:t xml:space="preserve">من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78" type="#_x0000_t75" style="width:12.7pt;height:12.7pt" o:ole="">
                        <v:imagedata r:id="rId94" o:title=""/>
                      </v:shape>
                      <o:OLEObject Type="Embed" ProgID="Equation.DSMT4" ShapeID="_x0000_i1278" DrawAspect="Content" ObjectID="_1104645716" r:id="rId410"/>
                    </w:object>
                  </w:r>
                  <w:r>
                    <w:rPr>
                      <w:rFonts w:hint="cs"/>
                      <w:rtl/>
                    </w:rPr>
                    <w:t>؟</w:t>
                  </w:r>
                </w:p>
                <w:p w:rsidR="00050B5C" w:rsidRPr="0080023E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ذا تلاحظ عن قيم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279" type="#_x0000_t75" style="width:12.7pt;height:15.9pt" o:ole="">
                        <v:imagedata r:id="rId96" o:title=""/>
                      </v:shape>
                      <o:OLEObject Type="Embed" ProgID="Equation.DSMT4" ShapeID="_x0000_i1279" DrawAspect="Content" ObjectID="_1104645717" r:id="rId411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80023E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ذا يحصل عندما تنطبق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80" type="#_x0000_t75" style="width:15.9pt;height:12.7pt" o:ole="">
                        <v:imagedata r:id="rId90" o:title=""/>
                      </v:shape>
                      <o:OLEObject Type="Embed" ProgID="Equation.DSMT4" ShapeID="_x0000_i1280" DrawAspect="Content" ObjectID="_1104645718" r:id="rId412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لى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81" type="#_x0000_t75" style="width:12.7pt;height:12.7pt" o:ole="">
                        <v:imagedata r:id="rId94" o:title=""/>
                      </v:shape>
                      <o:OLEObject Type="Embed" ProgID="Equation.DSMT4" ShapeID="_x0000_i1281" DrawAspect="Content" ObjectID="_1104645719" r:id="rId413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F446FC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 هو مجال تغير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282" type="#_x0000_t75" style="width:9.55pt;height:10.6pt" o:ole="">
                        <v:imagedata r:id="rId92" o:title=""/>
                      </v:shape>
                      <o:OLEObject Type="Embed" ProgID="Equation.DSMT4" ShapeID="_x0000_i1282" DrawAspect="Content" ObjectID="_1104645720" r:id="rId414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900720" w:rsidRDefault="00050B5C" w:rsidP="005A1421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هل تتماشى القيم التي تأخذها الدالة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283" type="#_x0000_t75" style="width:12.7pt;height:15.9pt" o:ole="">
                        <v:imagedata r:id="rId96" o:title=""/>
                      </v:shape>
                      <o:OLEObject Type="Embed" ProgID="Equation.DSMT4" ShapeID="_x0000_i1283" DrawAspect="Content" ObjectID="_1104645721" r:id="rId415"/>
                    </w:object>
                  </w:r>
                  <w:r w:rsidRPr="00332953">
                    <w:rPr>
                      <w:rFonts w:hint="cs"/>
                      <w:sz w:val="24"/>
                      <w:szCs w:val="24"/>
                      <w:rtl/>
                    </w:rPr>
                    <w:t>مع الشكل(1).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</w:p>
                <w:p w:rsidR="00050B5C" w:rsidRDefault="00050B5C" w:rsidP="00C83AAF">
                  <w:pPr>
                    <w:bidi/>
                    <w:ind w:left="360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00720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مناقشة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:                                                    </w:t>
                  </w:r>
                  <w:r w:rsidRPr="003407CC">
                    <w:rPr>
                      <w:position w:val="-6"/>
                    </w:rPr>
                    <w:object w:dxaOrig="240" w:dyaOrig="279">
                      <v:shape id="_x0000_i1284" type="#_x0000_t75" style="width:12.7pt;height:13.75pt" o:ole="">
                        <v:imagedata r:id="rId102" o:title=""/>
                      </v:shape>
                      <o:OLEObject Type="Embed" ProgID="Equation.DSMT4" ShapeID="_x0000_i1284" DrawAspect="Content" ObjectID="_1104645722" r:id="rId416"/>
                    </w:object>
                  </w:r>
                </w:p>
                <w:p w:rsidR="00050B5C" w:rsidRPr="007B426C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7B426C"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 xml:space="preserve">عبارة </w:t>
                  </w:r>
                  <w:r w:rsidRPr="003407CC">
                    <w:rPr>
                      <w:position w:val="-10"/>
                    </w:rPr>
                    <w:object w:dxaOrig="540" w:dyaOrig="320">
                      <v:shape id="_x0000_i1285" type="#_x0000_t75" style="width:27.55pt;height:15.9pt" o:ole="">
                        <v:imagedata r:id="rId104" o:title=""/>
                      </v:shape>
                      <o:OLEObject Type="Embed" ProgID="Equation.DSMT4" ShapeID="_x0000_i1285" DrawAspect="Content" ObjectID="_1104645723" r:id="rId417"/>
                    </w:object>
                  </w:r>
                  <w:r>
                    <w:rPr>
                      <w:rFonts w:hint="cs"/>
                      <w:rtl/>
                    </w:rPr>
                    <w:t>:</w: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       </w:t>
                  </w:r>
                  <w:r>
                    <w:t xml:space="preserve">                                       </w:t>
                  </w:r>
                  <w:r w:rsidRPr="00590924">
                    <w:rPr>
                      <w:rFonts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شكل(1)</w:t>
                  </w:r>
                </w:p>
                <w:p w:rsidR="00050B5C" w:rsidRDefault="00050B5C" w:rsidP="00C83AAF">
                  <w:pPr>
                    <w:bidi/>
                    <w:ind w:left="59"/>
                  </w:pPr>
                  <w:r>
                    <w:rPr>
                      <w:rFonts w:hint="cs"/>
                      <w:rtl/>
                    </w:rPr>
                    <w:t xml:space="preserve">           </w:t>
                  </w:r>
                  <w:r>
                    <w:t xml:space="preserve">  </w:t>
                  </w:r>
                  <w:r w:rsidRPr="003407CC">
                    <w:rPr>
                      <w:position w:val="-24"/>
                    </w:rPr>
                    <w:object w:dxaOrig="2540" w:dyaOrig="620">
                      <v:shape id="_x0000_i1286" type="#_x0000_t75" style="width:128.1pt;height:31.75pt" o:ole="">
                        <v:imagedata r:id="rId106" o:title=""/>
                      </v:shape>
                      <o:OLEObject Type="Embed" ProgID="Equation.DSMT4" ShapeID="_x0000_i1286" DrawAspect="Content" ObjectID="_1104645724" r:id="rId418"/>
                    </w:object>
                  </w:r>
                  <w:r>
                    <w:rPr>
                      <w:rFonts w:hint="cs"/>
                      <w:position w:val="-24"/>
                      <w:rtl/>
                    </w:rPr>
                    <w:t xml:space="preserve">                                               </w:t>
                  </w:r>
                  <w:r>
                    <w:rPr>
                      <w:position w:val="-24"/>
                    </w:rPr>
                    <w:t>4cm</w:t>
                  </w:r>
                </w:p>
                <w:p w:rsidR="00050B5C" w:rsidRDefault="00050B5C" w:rsidP="00C83AAF">
                  <w:pPr>
                    <w:bidi/>
                    <w:ind w:left="59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</w:t>
                  </w:r>
                  <w:r w:rsidRPr="003407CC">
                    <w:rPr>
                      <w:position w:val="-10"/>
                    </w:rPr>
                    <w:object w:dxaOrig="1480" w:dyaOrig="320">
                      <v:shape id="_x0000_i1287" type="#_x0000_t75" style="width:74.1pt;height:15.9pt" o:ole="">
                        <v:imagedata r:id="rId108" o:title=""/>
                      </v:shape>
                      <o:OLEObject Type="Embed" ProgID="Equation.DSMT4" ShapeID="_x0000_i1287" DrawAspect="Content" ObjectID="_1104645725" r:id="rId419"/>
                    </w:object>
                  </w:r>
                </w:p>
                <w:p w:rsidR="00050B5C" w:rsidRDefault="00050B5C" w:rsidP="00C83AAF">
                  <w:pPr>
                    <w:bidi/>
                    <w:ind w:left="3852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3407CC">
                    <w:rPr>
                      <w:position w:val="-4"/>
                    </w:rPr>
                    <w:object w:dxaOrig="240" w:dyaOrig="260">
                      <v:shape id="_x0000_i1288" type="#_x0000_t75" style="width:12.7pt;height:12.7pt" o:ole="">
                        <v:imagedata r:id="rId110" o:title=""/>
                      </v:shape>
                      <o:OLEObject Type="Embed" ProgID="Equation.DSMT4" ShapeID="_x0000_i1288" DrawAspect="Content" ObjectID="_1104645726" r:id="rId420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t xml:space="preserve"> 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289" type="#_x0000_t75" style="width:16.95pt;height:11.65pt" o:ole="">
                        <v:imagedata r:id="rId112" o:title=""/>
                      </v:shape>
                      <o:OLEObject Type="Embed" ProgID="Equation.DSMT4" ShapeID="_x0000_i1289" DrawAspect="Content" ObjectID="_1104645727" r:id="rId421"/>
                    </w:objec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3407CC">
                    <w:rPr>
                      <w:position w:val="-4"/>
                    </w:rPr>
                    <w:object w:dxaOrig="320" w:dyaOrig="260">
                      <v:shape id="_x0000_i1290" type="#_x0000_t75" style="width:15.9pt;height:12.7pt" o:ole="">
                        <v:imagedata r:id="rId114" o:title=""/>
                      </v:shape>
                      <o:OLEObject Type="Embed" ProgID="Equation.DSMT4" ShapeID="_x0000_i1290" DrawAspect="Content" ObjectID="_1104645728" r:id="rId422"/>
                    </w:object>
                  </w:r>
                  <w:r>
                    <w:rPr>
                      <w:rFonts w:hint="cs"/>
                      <w:rtl/>
                    </w:rPr>
                    <w:t xml:space="preserve">   </w:t>
                  </w:r>
                  <w:r>
                    <w:t xml:space="preserve">   </w:t>
                  </w:r>
                  <w:r w:rsidRPr="009E67E8">
                    <w:rPr>
                      <w:position w:val="-6"/>
                    </w:rPr>
                    <w:object w:dxaOrig="520" w:dyaOrig="279">
                      <v:shape id="_x0000_i1291" type="#_x0000_t75" style="width:26.45pt;height:13.75pt" o:ole="">
                        <v:imagedata r:id="rId116" o:title=""/>
                      </v:shape>
                      <o:OLEObject Type="Embed" ProgID="Equation.DSMT4" ShapeID="_x0000_i1291" DrawAspect="Content" ObjectID="_1104645729" r:id="rId423"/>
                    </w:object>
                  </w:r>
                  <w:r>
                    <w:t xml:space="preserve">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t xml:space="preserve">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92" type="#_x0000_t75" style="width:12.7pt;height:12.7pt" o:ole="">
                        <v:imagedata r:id="rId118" o:title=""/>
                      </v:shape>
                      <o:OLEObject Type="Embed" ProgID="Equation.DSMT4" ShapeID="_x0000_i1292" DrawAspect="Content" ObjectID="_1104645730" r:id="rId424"/>
                    </w:object>
                  </w:r>
                  <w:r>
                    <w:rPr>
                      <w:rFonts w:hint="cs"/>
                      <w:rtl/>
                    </w:rPr>
                    <w:t xml:space="preserve">    </w:t>
                  </w:r>
                  <w:r>
                    <w:t xml:space="preserve"> 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173" w:type="dxa"/>
                    <w:tblLook w:val="04A0"/>
                  </w:tblPr>
                  <w:tblGrid>
                    <w:gridCol w:w="1177"/>
                    <w:gridCol w:w="1171"/>
                    <w:gridCol w:w="1164"/>
                    <w:gridCol w:w="1158"/>
                    <w:gridCol w:w="1158"/>
                    <w:gridCol w:w="1170"/>
                  </w:tblGrid>
                  <w:tr w:rsidR="00050B5C" w:rsidRPr="0080023E" w:rsidTr="0014713C">
                    <w:tc>
                      <w:tcPr>
                        <w:tcW w:w="1177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ahoma" w:hAnsi="Tahoma" w:cs="Tahoma"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99</w:t>
                        </w:r>
                      </w:p>
                    </w:tc>
                    <w:tc>
                      <w:tcPr>
                        <w:tcW w:w="1171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9</w:t>
                        </w:r>
                      </w:p>
                    </w:tc>
                    <w:tc>
                      <w:tcPr>
                        <w:tcW w:w="1164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5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b/>
                            <w:bCs/>
                            <w:position w:val="-6"/>
                          </w:rPr>
                          <w:object w:dxaOrig="200" w:dyaOrig="220">
                            <v:shape id="_x0000_i1293" type="#_x0000_t75" style="width:9.55pt;height:10.6pt" o:ole="">
                              <v:imagedata r:id="rId92" o:title=""/>
                            </v:shape>
                            <o:OLEObject Type="Embed" ProgID="Equation.DSMT4" ShapeID="_x0000_i1293" DrawAspect="Content" ObjectID="_1104645731" r:id="rId425"/>
                          </w:object>
                        </w:r>
                      </w:p>
                    </w:tc>
                  </w:tr>
                  <w:tr w:rsidR="00050B5C" w:rsidRPr="0080023E" w:rsidTr="0014713C">
                    <w:tc>
                      <w:tcPr>
                        <w:tcW w:w="1177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002</w:t>
                        </w:r>
                      </w:p>
                    </w:tc>
                    <w:tc>
                      <w:tcPr>
                        <w:tcW w:w="1171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02</w:t>
                        </w:r>
                      </w:p>
                    </w:tc>
                    <w:tc>
                      <w:tcPr>
                        <w:tcW w:w="1164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2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2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050B5C" w:rsidRPr="0080023E" w:rsidRDefault="00050B5C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b/>
                            <w:bCs/>
                            <w:position w:val="-10"/>
                          </w:rPr>
                          <w:object w:dxaOrig="540" w:dyaOrig="320">
                            <v:shape id="_x0000_i1294" type="#_x0000_t75" style="width:27.55pt;height:15.9pt" o:ole="">
                              <v:imagedata r:id="rId104" o:title=""/>
                            </v:shape>
                            <o:OLEObject Type="Embed" ProgID="Equation.DSMT4" ShapeID="_x0000_i1294" DrawAspect="Content" ObjectID="_1104645732" r:id="rId426"/>
                          </w:object>
                        </w:r>
                      </w:p>
                    </w:tc>
                  </w:tr>
                </w:tbl>
                <w:p w:rsidR="00050B5C" w:rsidRPr="00332953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8"/>
                      <w:szCs w:val="28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عندما يكون </w:t>
                  </w:r>
                  <w:r w:rsidRPr="009E67E8">
                    <w:rPr>
                      <w:position w:val="-6"/>
                    </w:rPr>
                    <w:object w:dxaOrig="520" w:dyaOrig="279">
                      <v:shape id="_x0000_i1295" type="#_x0000_t75" style="width:26.45pt;height:13.75pt" o:ole="">
                        <v:imagedata r:id="rId116" o:title=""/>
                      </v:shape>
                      <o:OLEObject Type="Embed" ProgID="Equation.DSMT4" ShapeID="_x0000_i1295" DrawAspect="Content" ObjectID="_1104645733" r:id="rId427"/>
                    </w:object>
                  </w:r>
                  <w:r>
                    <w:rPr>
                      <w:rFonts w:hint="cs"/>
                      <w:rtl/>
                    </w:rPr>
                    <w:t xml:space="preserve"> صغيرا جيدا فان وضعية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96" type="#_x0000_t75" style="width:15.9pt;height:12.7pt" o:ole="">
                        <v:imagedata r:id="rId90" o:title=""/>
                      </v:shape>
                      <o:OLEObject Type="Embed" ProgID="Equation.DSMT4" ShapeID="_x0000_i1296" DrawAspect="Content" ObjectID="_1104645734" r:id="rId428"/>
                    </w:objec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تكون قريبة جدا من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97" type="#_x0000_t75" style="width:12.7pt;height:12.7pt" o:ole="">
                        <v:imagedata r:id="rId94" o:title=""/>
                      </v:shape>
                      <o:OLEObject Type="Embed" ProgID="Equation.DSMT4" ShapeID="_x0000_i1297" DrawAspect="Content" ObjectID="_1104645735" r:id="rId429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>.</w:t>
                  </w:r>
                </w:p>
                <w:p w:rsidR="00050B5C" w:rsidRPr="00332953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نلاحظ إن قيم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298" type="#_x0000_t75" style="width:12.7pt;height:15.9pt" o:ole="">
                        <v:imagedata r:id="rId96" o:title=""/>
                      </v:shape>
                      <o:OLEObject Type="Embed" ProgID="Equation.DSMT4" ShapeID="_x0000_i1298" DrawAspect="Content" ObjectID="_1104645736" r:id="rId430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تقترب أكثر فأكثر إلى 0</w:t>
                  </w:r>
                  <w:r>
                    <w:rPr>
                      <w:rFonts w:hint="cs"/>
                      <w:position w:val="-10"/>
                      <w:rtl/>
                    </w:rPr>
                    <w:t xml:space="preserve"> </w:t>
                  </w:r>
                </w:p>
                <w:p w:rsidR="00050B5C" w:rsidRPr="008C7CDA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عندما تنطبق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99" type="#_x0000_t75" style="width:15.9pt;height:12.7pt" o:ole="">
                        <v:imagedata r:id="rId90" o:title=""/>
                      </v:shape>
                      <o:OLEObject Type="Embed" ProgID="Equation.DSMT4" ShapeID="_x0000_i1299" DrawAspect="Content" ObjectID="_1104645737" r:id="rId431"/>
                    </w:object>
                  </w:r>
                  <w:r>
                    <w:rPr>
                      <w:position w:val="-4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على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300" type="#_x0000_t75" style="width:12.7pt;height:12.7pt" o:ole="">
                        <v:imagedata r:id="rId94" o:title=""/>
                      </v:shape>
                      <o:OLEObject Type="Embed" ProgID="Equation.DSMT4" ShapeID="_x0000_i1300" DrawAspect="Content" ObjectID="_1104645738" r:id="rId432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</w:t>
                  </w:r>
                  <w:r>
                    <w:rPr>
                      <w:rFonts w:hint="eastAsia"/>
                      <w:position w:val="-4"/>
                      <w:rtl/>
                    </w:rPr>
                    <w:t>أي</w: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أن المثلث</w:t>
                  </w:r>
                  <w:r w:rsidRPr="003407CC">
                    <w:rPr>
                      <w:position w:val="-14"/>
                    </w:rPr>
                    <w:object w:dxaOrig="780" w:dyaOrig="400">
                      <v:shape id="_x0000_i1301" type="#_x0000_t75" style="width:39.2pt;height:20.1pt" o:ole="">
                        <v:imagedata r:id="rId128" o:title=""/>
                      </v:shape>
                      <o:OLEObject Type="Embed" ProgID="Equation.DSMT4" ShapeID="_x0000_i1301" DrawAspect="Content" ObjectID="_1104645739" r:id="rId433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يصبح هو الضلع </w:t>
                  </w:r>
                  <w:r w:rsidRPr="000F0F6E">
                    <w:rPr>
                      <w:position w:val="-14"/>
                    </w:rPr>
                    <w:object w:dxaOrig="560" w:dyaOrig="400">
                      <v:shape id="_x0000_i1302" type="#_x0000_t75" style="width:29.65pt;height:20.1pt" o:ole="">
                        <v:imagedata r:id="rId130" o:title=""/>
                      </v:shape>
                      <o:OLEObject Type="Embed" ProgID="Equation.DSMT4" ShapeID="_x0000_i1302" DrawAspect="Content" ObjectID="_1104645740" r:id="rId434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ومنه مساحة تكون معدومة.</w:t>
                  </w:r>
                </w:p>
                <w:p w:rsidR="00050B5C" w:rsidRPr="003B2050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مجال تغير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303" type="#_x0000_t75" style="width:9.55pt;height:10.6pt" o:ole="">
                        <v:imagedata r:id="rId92" o:title=""/>
                      </v:shape>
                      <o:OLEObject Type="Embed" ProgID="Equation.DSMT4" ShapeID="_x0000_i1303" DrawAspect="Content" ObjectID="_1104645741" r:id="rId435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هو:</w:t>
                  </w:r>
                  <w:r w:rsidRPr="003B2050">
                    <w:t xml:space="preserve"> </w:t>
                  </w:r>
                  <w:r w:rsidRPr="000F0F6E">
                    <w:rPr>
                      <w:position w:val="-14"/>
                    </w:rPr>
                    <w:object w:dxaOrig="560" w:dyaOrig="400">
                      <v:shape id="_x0000_i1304" type="#_x0000_t75" style="width:29.65pt;height:20.1pt" o:ole="">
                        <v:imagedata r:id="rId133" o:title=""/>
                      </v:shape>
                      <o:OLEObject Type="Embed" ProgID="Equation.DSMT4" ShapeID="_x0000_i1304" DrawAspect="Content" ObjectID="_1104645742" r:id="rId436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050B5C" w:rsidRPr="00332953" w:rsidRDefault="00050B5C" w:rsidP="005A1421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نعم تتماشى القيم التي تاخدها الدالة</w:t>
                  </w:r>
                  <w:r w:rsidRPr="000F0F6E">
                    <w:rPr>
                      <w:position w:val="-10"/>
                    </w:rPr>
                    <w:object w:dxaOrig="240" w:dyaOrig="320">
                      <v:shape id="_x0000_i1305" type="#_x0000_t75" style="width:12.7pt;height:15.9pt" o:ole="">
                        <v:imagedata r:id="rId135" o:title=""/>
                      </v:shape>
                      <o:OLEObject Type="Embed" ProgID="Equation.DSMT4" ShapeID="_x0000_i1305" DrawAspect="Content" ObjectID="_1104645743" r:id="rId437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مع الشكل(1) فعندما يقترب </w:t>
                  </w:r>
                  <w:r w:rsidRPr="000F0F6E">
                    <w:rPr>
                      <w:position w:val="-6"/>
                    </w:rPr>
                    <w:object w:dxaOrig="200" w:dyaOrig="220">
                      <v:shape id="_x0000_i1306" type="#_x0000_t75" style="width:9.55pt;height:10.6pt" o:ole="">
                        <v:imagedata r:id="rId137" o:title=""/>
                      </v:shape>
                      <o:OLEObject Type="Embed" ProgID="Equation.DSMT4" ShapeID="_x0000_i1306" DrawAspect="Content" ObjectID="_1104645744" r:id="rId438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من 4 أكثر فأكثر النقط</w:t>
                  </w:r>
                  <w:r>
                    <w:rPr>
                      <w:rFonts w:asciiTheme="minorBidi" w:hAnsiTheme="minorBidi" w:hint="eastAsia"/>
                      <w:sz w:val="24"/>
                      <w:szCs w:val="24"/>
                      <w:rtl/>
                    </w:rPr>
                    <w:t>ة</w: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307" type="#_x0000_t75" style="width:15.9pt;height:12.7pt" o:ole="">
                        <v:imagedata r:id="rId90" o:title=""/>
                      </v:shape>
                      <o:OLEObject Type="Embed" ProgID="Equation.DSMT4" ShapeID="_x0000_i1307" DrawAspect="Content" ObjectID="_1104645745" r:id="rId439"/>
                    </w:objec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تقترب أكثر فأكثر من النقطة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308" type="#_x0000_t75" style="width:12.7pt;height:12.7pt" o:ole="">
                        <v:imagedata r:id="rId94" o:title=""/>
                      </v:shape>
                      <o:OLEObject Type="Embed" ProgID="Equation.DSMT4" ShapeID="_x0000_i1308" DrawAspect="Content" ObjectID="_1104645746" r:id="rId440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وقيم</w:t>
                  </w:r>
                  <w:r w:rsidRPr="000F0F6E">
                    <w:rPr>
                      <w:position w:val="-10"/>
                    </w:rPr>
                    <w:object w:dxaOrig="240" w:dyaOrig="320">
                      <v:shape id="_x0000_i1309" type="#_x0000_t75" style="width:12.7pt;height:15.9pt" o:ole="">
                        <v:imagedata r:id="rId141" o:title=""/>
                      </v:shape>
                      <o:OLEObject Type="Embed" ProgID="Equation.DSMT4" ShapeID="_x0000_i1309" DrawAspect="Content" ObjectID="_1104645747" r:id="rId441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تقترب من 0.</w:t>
                  </w:r>
                </w:p>
                <w:p w:rsidR="00050B5C" w:rsidRPr="00900720" w:rsidRDefault="00050B5C" w:rsidP="00C83AAF">
                  <w:pPr>
                    <w:bidi/>
                    <w:ind w:left="4028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1" style="position:absolute;left:0;text-align:left;margin-left:493.05pt;margin-top:14.4pt;width:76.8pt;height:678.1pt;flip:x;z-index:251754496" strokecolor="#1f497d [3215]" strokeweight="2.25pt">
            <v:textbox style="mso-next-textbox:#_x0000_s1661">
              <w:txbxContent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Pr="00FF52EA" w:rsidRDefault="00050B5C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050B5C" w:rsidRDefault="00050B5C" w:rsidP="00106124">
                  <w:pPr>
                    <w:rPr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2484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4D42D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ect>
        </w:pict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</w:rPr>
      </w:pPr>
    </w:p>
    <w:p w:rsidR="00106124" w:rsidRDefault="00106124" w:rsidP="00FD0FD4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9B28E2" w:rsidP="00106124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47691" style="position:absolute;left:0;text-align:left;margin-left:493.05pt;margin-top:19.6pt;width:76.8pt;height:51.85pt;z-index:251769856" strokecolor="#1f497d [3215]" strokeweight="2.25pt">
            <v:textbox style="mso-next-textbox:#_x0000_s47691">
              <w:txbxContent>
                <w:p w:rsidR="00050B5C" w:rsidRPr="001402FA" w:rsidRDefault="00050B5C" w:rsidP="00FD0FD4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90" style="position:absolute;left:0;text-align:left;margin-left:98.85pt;margin-top:19.6pt;width:394.2pt;height:51.85pt;z-index:251768832" strokecolor="#1f497d [3215]" strokeweight="2.25pt">
            <v:textbox style="mso-next-textbox:#_x0000_s47690">
              <w:txbxContent>
                <w:p w:rsidR="00050B5C" w:rsidRPr="001402FA" w:rsidRDefault="00050B5C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92" style="position:absolute;left:0;text-align:left;margin-left:12.75pt;margin-top:19.6pt;width:90.25pt;height:51.85pt;z-index:251770880" strokecolor="#1f497d [3215]" strokeweight="2.25pt">
            <v:textbox style="mso-next-textbox:#_x0000_s47692">
              <w:txbxContent>
                <w:p w:rsidR="00050B5C" w:rsidRPr="001402FA" w:rsidRDefault="00050B5C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قتراحات 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9B28E2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6" style="position:absolute;left:0;text-align:left;margin-left:493.05pt;margin-top:14.4pt;width:76.8pt;height:690.2pt;flip:x;z-index:251764736" strokecolor="#1f497d [3215]" strokeweight="2.25pt">
            <v:textbox style="mso-next-textbox:#_x0000_s47686">
              <w:txbxContent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Default="00050B5C" w:rsidP="008462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050B5C" w:rsidRPr="00FF52EA" w:rsidRDefault="00050B5C" w:rsidP="008462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050B5C" w:rsidRDefault="00050B5C" w:rsidP="008462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7" style="position:absolute;left:0;text-align:left;margin-left:13.05pt;margin-top:14.4pt;width:89.95pt;height:690.2pt;z-index:251765760" strokecolor="#1f497d [3215]" strokeweight="2.25pt">
            <v:textbox style="mso-next-textbox:#_x0000_s47687">
              <w:txbxContent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Default="00050B5C" w:rsidP="00FD0FD4">
                  <w:pPr>
                    <w:rPr>
                      <w:rtl/>
                      <w:lang w:bidi="ar-DZ"/>
                    </w:rPr>
                  </w:pPr>
                </w:p>
                <w:p w:rsidR="00050B5C" w:rsidRPr="002B1217" w:rsidRDefault="00050B5C" w:rsidP="009A47E6">
                  <w:pPr>
                    <w:bidi/>
                    <w:rPr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5" style="position:absolute;left:0;text-align:left;margin-left:103.3pt;margin-top:14.4pt;width:389.75pt;height:690.2pt;z-index:251763712" strokecolor="#1f497d [3215]" strokeweight="2.25pt">
            <v:textbox style="mso-next-textbox:#_x0000_s47685">
              <w:txbxContent>
                <w:p w:rsidR="00050B5C" w:rsidRDefault="00050B5C" w:rsidP="00652FC2">
                  <w:pPr>
                    <w:bidi/>
                    <w:jc w:val="lowKashida"/>
                    <w:rPr>
                      <w:rFonts w:cs="Simplified Arabic"/>
                      <w:rtl/>
                    </w:rPr>
                  </w:pPr>
                  <w:r w:rsidRPr="008E37D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حــل:</w:t>
                  </w:r>
                  <w:r w:rsidRPr="00A35652">
                    <w:rPr>
                      <w:rFonts w:cs="Simplified Arabic"/>
                      <w:b/>
                      <w:bCs/>
                      <w:position w:val="-14"/>
                    </w:rPr>
                    <w:object w:dxaOrig="520" w:dyaOrig="380">
                      <v:shape id="_x0000_i1310" type="#_x0000_t75" style="width:26.45pt;height:19.05pt" o:ole="">
                        <v:imagedata r:id="rId154" o:title=""/>
                      </v:shape>
                      <o:OLEObject Type="Embed" ProgID="Equation.DSMT4" ShapeID="_x0000_i1310" DrawAspect="Content" ObjectID="_1104645748" r:id="rId442"/>
                    </w:object>
                  </w:r>
                  <w:r w:rsidRPr="00A35652">
                    <w:rPr>
                      <w:rFonts w:cs="Simplified Arabic" w:hint="cs"/>
                      <w:rtl/>
                    </w:rPr>
                    <w:t>هو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A35652">
                    <w:rPr>
                      <w:rFonts w:cs="Simplified Arabic" w:hint="cs"/>
                      <w:rtl/>
                    </w:rPr>
                    <w:t>الرسم</w:t>
                  </w:r>
                  <w:r w:rsidRPr="00A35652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 w:rsidRPr="00A35652">
                    <w:rPr>
                      <w:rFonts w:cs="Simplified Arabic" w:hint="cs"/>
                      <w:rtl/>
                    </w:rPr>
                    <w:t>البياني للدالة</w:t>
                  </w:r>
                  <w:r w:rsidRPr="00A35652">
                    <w:rPr>
                      <w:rFonts w:cs="Simplified Arabic"/>
                      <w:position w:val="-10"/>
                    </w:rPr>
                    <w:object w:dxaOrig="240" w:dyaOrig="320">
                      <v:shape id="_x0000_i1311" type="#_x0000_t75" style="width:12.7pt;height:15.9pt" o:ole="">
                        <v:imagedata r:id="rId156" o:title=""/>
                      </v:shape>
                      <o:OLEObject Type="Embed" ProgID="Equation.DSMT4" ShapeID="_x0000_i1311" DrawAspect="Content" ObjectID="_1104645749" r:id="rId443"/>
                    </w:object>
                  </w:r>
                  <w:r w:rsidRPr="00A35652">
                    <w:rPr>
                      <w:rFonts w:cs="Simplified Arabic" w:hint="cs"/>
                      <w:rtl/>
                    </w:rPr>
                    <w:t>المرفقة</w:t>
                  </w:r>
                  <w:r w:rsidRPr="00A35652">
                    <w:rPr>
                      <w:rFonts w:cs="Simplified Arabic" w:hint="cs"/>
                      <w:sz w:val="28"/>
                      <w:szCs w:val="28"/>
                      <w:rtl/>
                    </w:rPr>
                    <w:t xml:space="preserve"> </w:t>
                  </w:r>
                  <w:r w:rsidRPr="00A35652">
                    <w:rPr>
                      <w:rFonts w:cs="Simplified Arabic" w:hint="cs"/>
                      <w:rtl/>
                    </w:rPr>
                    <w:t>بالمتتالية</w:t>
                  </w:r>
                  <w:r w:rsidRPr="001A44DD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460" w:dyaOrig="360">
                      <v:shape id="_x0000_i1312" type="#_x0000_t75" style="width:22.25pt;height:18pt" o:ole="">
                        <v:imagedata r:id="rId79" o:title=""/>
                      </v:shape>
                      <o:OLEObject Type="Embed" ProgID="Equation.DSMT4" ShapeID="_x0000_i1312" DrawAspect="Content" ObjectID="_1104645750" r:id="rId444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>.</w:t>
                  </w:r>
                  <w:r w:rsidRPr="00AB60C2">
                    <w:rPr>
                      <w:rFonts w:cs="Arabic Transparent" w:hint="cs"/>
                      <w:rtl/>
                    </w:rPr>
                    <w:t>أي</w:t>
                  </w:r>
                  <w:r w:rsidRPr="00C048A1">
                    <w:t xml:space="preserve"> </w:t>
                  </w:r>
                  <w:r w:rsidRPr="00390F53">
                    <w:rPr>
                      <w:position w:val="-10"/>
                    </w:rPr>
                    <w:object w:dxaOrig="1300" w:dyaOrig="320">
                      <v:shape id="_x0000_i1313" type="#_x0000_t75" style="width:65.65pt;height:15.9pt" o:ole="">
                        <v:imagedata r:id="rId445" o:title=""/>
                      </v:shape>
                      <o:OLEObject Type="Embed" ProgID="Equation.DSMT4" ShapeID="_x0000_i1313" DrawAspect="Content" ObjectID="_1104645751" r:id="rId446"/>
                    </w:object>
                  </w:r>
                </w:p>
                <w:p w:rsidR="00050B5C" w:rsidRDefault="00050B5C" w:rsidP="00C048A1">
                  <w:pPr>
                    <w:tabs>
                      <w:tab w:val="left" w:pos="6686"/>
                      <w:tab w:val="right" w:pos="9356"/>
                    </w:tabs>
                    <w:bidi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نعرف الدالة</w:t>
                  </w:r>
                  <w:r w:rsidRPr="000E24B8">
                    <w:rPr>
                      <w:rFonts w:cs="Simplified Arabic"/>
                      <w:position w:val="-10"/>
                    </w:rPr>
                    <w:object w:dxaOrig="240" w:dyaOrig="320">
                      <v:shape id="_x0000_i1314" type="#_x0000_t75" style="width:12.7pt;height:15.9pt" o:ole="">
                        <v:imagedata r:id="rId161" o:title=""/>
                      </v:shape>
                      <o:OLEObject Type="Embed" ProgID="Equation.DSMT4" ShapeID="_x0000_i1314" DrawAspect="Content" ObjectID="_1104645752" r:id="rId44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على المجال </w:t>
                  </w:r>
                  <w:r w:rsidRPr="000E24B8">
                    <w:rPr>
                      <w:rFonts w:cs="Simplified Arabic"/>
                      <w:position w:val="-14"/>
                    </w:rPr>
                    <w:object w:dxaOrig="880" w:dyaOrig="400">
                      <v:shape id="_x0000_i1315" type="#_x0000_t75" style="width:44.45pt;height:20.1pt" o:ole="">
                        <v:imagedata r:id="rId163" o:title=""/>
                      </v:shape>
                      <o:OLEObject Type="Embed" ProgID="Equation.DSMT4" ShapeID="_x0000_i1315" DrawAspect="Content" ObjectID="_1104645753" r:id="rId44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.</w:t>
                  </w:r>
                  <w:r w:rsidRPr="00AB60C2">
                    <w:rPr>
                      <w:rFonts w:cs="Simplified Arabic"/>
                      <w:position w:val="-10"/>
                    </w:rPr>
                    <w:object w:dxaOrig="400" w:dyaOrig="320">
                      <v:shape id="_x0000_i1316" type="#_x0000_t75" style="width:20.1pt;height:15.9pt" o:ole="">
                        <v:imagedata r:id="rId165" o:title=""/>
                      </v:shape>
                      <o:OLEObject Type="Embed" ProgID="Equation.DSMT4" ShapeID="_x0000_i1316" DrawAspect="Content" ObjectID="_1104645754" r:id="rId449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المستقيم ذو المعادلة</w:t>
                  </w:r>
                  <w:r w:rsidRPr="00F66E37">
                    <w:rPr>
                      <w:rFonts w:cs="Simplified Arabic"/>
                      <w:b/>
                      <w:bCs/>
                      <w:position w:val="-10"/>
                    </w:rPr>
                    <w:object w:dxaOrig="580" w:dyaOrig="260">
                      <v:shape id="_x0000_i1317" type="#_x0000_t75" style="width:28.6pt;height:12.7pt" o:ole="">
                        <v:imagedata r:id="rId84" o:title=""/>
                      </v:shape>
                      <o:OLEObject Type="Embed" ProgID="Equation.DSMT4" ShapeID="_x0000_i1317" DrawAspect="Content" ObjectID="_1104645755" r:id="rId450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. </w:t>
                  </w:r>
                  <w:r w:rsidRPr="00F3601B">
                    <w:rPr>
                      <w:rFonts w:cs="Simplified Arabic" w:hint="cs"/>
                      <w:rtl/>
                    </w:rPr>
                    <w:t>النقطة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FA130E">
                    <w:rPr>
                      <w:rFonts w:cs="Simplified Arabic"/>
                      <w:position w:val="-12"/>
                    </w:rPr>
                    <w:object w:dxaOrig="1040" w:dyaOrig="360">
                      <v:shape id="_x0000_i1318" type="#_x0000_t75" style="width:52.95pt;height:18pt" o:ole="">
                        <v:imagedata r:id="rId168" o:title=""/>
                      </v:shape>
                      <o:OLEObject Type="Embed" ProgID="Equation.DSMT4" ShapeID="_x0000_i1318" DrawAspect="Content" ObjectID="_1104645756" r:id="rId451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أي</w:t>
                  </w:r>
                  <w:r w:rsidRPr="00C048A1">
                    <w:t xml:space="preserve"> </w:t>
                  </w:r>
                  <w:r w:rsidRPr="00390F53">
                    <w:rPr>
                      <w:position w:val="-20"/>
                    </w:rPr>
                    <w:object w:dxaOrig="1060" w:dyaOrig="460">
                      <v:shape id="_x0000_i1319" type="#_x0000_t75" style="width:52.95pt;height:23.3pt" o:ole="">
                        <v:imagedata r:id="rId452" o:title=""/>
                      </v:shape>
                      <o:OLEObject Type="Embed" ProgID="Equation.DSMT4" ShapeID="_x0000_i1319" DrawAspect="Content" ObjectID="_1104645757" r:id="rId453"/>
                    </w:object>
                  </w:r>
                  <w:r>
                    <w:rPr>
                      <w:rFonts w:cs="Simplified Arabic" w:hint="cs"/>
                      <w:rtl/>
                    </w:rPr>
                    <w:t>هي أول نقطة نحصل عليها. نسقط</w:t>
                  </w:r>
                  <w:r w:rsidRPr="00FA130E">
                    <w:rPr>
                      <w:rFonts w:cs="Simplified Arabic"/>
                      <w:position w:val="-12"/>
                    </w:rPr>
                    <w:object w:dxaOrig="380" w:dyaOrig="360">
                      <v:shape id="_x0000_i1320" type="#_x0000_t75" style="width:19.05pt;height:18pt" o:ole="">
                        <v:imagedata r:id="rId172" o:title=""/>
                      </v:shape>
                      <o:OLEObject Type="Embed" ProgID="Equation.DSMT4" ShapeID="_x0000_i1320" DrawAspect="Content" ObjectID="_1104645758" r:id="rId454"/>
                    </w:object>
                  </w:r>
                  <w:r>
                    <w:rPr>
                      <w:rFonts w:cs="Simplified Arabic" w:hint="cs"/>
                      <w:rtl/>
                    </w:rPr>
                    <w:t>على</w:t>
                  </w:r>
                  <w:r w:rsidRPr="00AB60C2">
                    <w:rPr>
                      <w:rFonts w:cs="Simplified Arabic"/>
                      <w:position w:val="-10"/>
                    </w:rPr>
                    <w:object w:dxaOrig="400" w:dyaOrig="320">
                      <v:shape id="_x0000_i1321" type="#_x0000_t75" style="width:20.1pt;height:15.9pt" o:ole="">
                        <v:imagedata r:id="rId165" o:title=""/>
                      </v:shape>
                      <o:OLEObject Type="Embed" ProgID="Equation.DSMT4" ShapeID="_x0000_i1321" DrawAspect="Content" ObjectID="_1104645759" r:id="rId45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وفق (</w:t>
                  </w:r>
                  <w:r w:rsidRPr="00FA130E">
                    <w:rPr>
                      <w:rFonts w:cs="Simplified Arabic"/>
                      <w:position w:val="-6"/>
                    </w:rPr>
                    <w:object w:dxaOrig="360" w:dyaOrig="279">
                      <v:shape id="_x0000_i1322" type="#_x0000_t75" style="width:18pt;height:13.75pt" o:ole="">
                        <v:imagedata r:id="rId175" o:title=""/>
                      </v:shape>
                      <o:OLEObject Type="Embed" ProgID="Equation.DSMT4" ShapeID="_x0000_i1322" DrawAspect="Content" ObjectID="_1104645760" r:id="rId456"/>
                    </w:object>
                  </w:r>
                  <w:r>
                    <w:rPr>
                      <w:rFonts w:cs="Simplified Arabic" w:hint="cs"/>
                      <w:rtl/>
                    </w:rPr>
                    <w:t>)ثم  نسقط النقطة المحصل عليها على</w:t>
                  </w:r>
                  <w:r w:rsidRPr="005D03DC">
                    <w:rPr>
                      <w:rFonts w:cs="Simplified Arabic"/>
                      <w:b/>
                      <w:bCs/>
                      <w:position w:val="-14"/>
                    </w:rPr>
                    <w:object w:dxaOrig="520" w:dyaOrig="380">
                      <v:shape id="_x0000_i1323" type="#_x0000_t75" style="width:26.45pt;height:19.05pt" o:ole="">
                        <v:imagedata r:id="rId154" o:title=""/>
                      </v:shape>
                      <o:OLEObject Type="Embed" ProgID="Equation.DSMT4" ShapeID="_x0000_i1323" DrawAspect="Content" ObjectID="_1104645761" r:id="rId45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وفق(</w:t>
                  </w:r>
                  <w:r w:rsidRPr="00FA130E">
                    <w:rPr>
                      <w:rFonts w:cs="Simplified Arabic"/>
                      <w:position w:val="-10"/>
                    </w:rPr>
                    <w:object w:dxaOrig="360" w:dyaOrig="320">
                      <v:shape id="_x0000_i1324" type="#_x0000_t75" style="width:18pt;height:15.9pt" o:ole="">
                        <v:imagedata r:id="rId178" o:title=""/>
                      </v:shape>
                      <o:OLEObject Type="Embed" ProgID="Equation.DSMT4" ShapeID="_x0000_i1324" DrawAspect="Content" ObjectID="_1104645762" r:id="rId458"/>
                    </w:object>
                  </w:r>
                  <w:r>
                    <w:rPr>
                      <w:rFonts w:cs="Simplified Arabic" w:hint="cs"/>
                      <w:rtl/>
                    </w:rPr>
                    <w:t>) وبهذا نحصل على النقطة</w:t>
                  </w:r>
                  <w:r w:rsidRPr="00FA130E">
                    <w:rPr>
                      <w:rFonts w:cs="Simplified Arabic"/>
                      <w:position w:val="-12"/>
                    </w:rPr>
                    <w:object w:dxaOrig="1020" w:dyaOrig="360">
                      <v:shape id="_x0000_i1325" type="#_x0000_t75" style="width:51.9pt;height:18pt" o:ole="">
                        <v:imagedata r:id="rId180" o:title=""/>
                      </v:shape>
                      <o:OLEObject Type="Embed" ProgID="Equation.DSMT4" ShapeID="_x0000_i1325" DrawAspect="Content" ObjectID="_1104645763" r:id="rId459"/>
                    </w:object>
                  </w:r>
                  <w:r>
                    <w:rPr>
                      <w:rFonts w:cs="Simplified Arabic" w:hint="cs"/>
                      <w:rtl/>
                    </w:rPr>
                    <w:t>أي</w:t>
                  </w:r>
                  <w:r w:rsidRPr="00C048A1">
                    <w:t xml:space="preserve"> </w:t>
                  </w:r>
                  <w:r w:rsidRPr="00390F53">
                    <w:rPr>
                      <w:position w:val="-14"/>
                    </w:rPr>
                    <w:object w:dxaOrig="1020" w:dyaOrig="400">
                      <v:shape id="_x0000_i1326" type="#_x0000_t75" style="width:50.8pt;height:20.1pt" o:ole="">
                        <v:imagedata r:id="rId460" o:title=""/>
                      </v:shape>
                      <o:OLEObject Type="Embed" ProgID="Equation.DSMT4" ShapeID="_x0000_i1326" DrawAspect="Content" ObjectID="_1104645764" r:id="rId461"/>
                    </w:object>
                  </w:r>
                  <w:r>
                    <w:rPr>
                      <w:rFonts w:cs="Simplified Arabic" w:hint="cs"/>
                      <w:rtl/>
                    </w:rPr>
                    <w:t>.نكرر العملية للحصول على</w:t>
                  </w:r>
                  <w:r w:rsidRPr="005728D8">
                    <w:rPr>
                      <w:rFonts w:cs="Simplified Arabic"/>
                      <w:position w:val="-12"/>
                    </w:rPr>
                    <w:object w:dxaOrig="380" w:dyaOrig="360">
                      <v:shape id="_x0000_i1327" type="#_x0000_t75" style="width:19.05pt;height:18pt" o:ole="">
                        <v:imagedata r:id="rId184" o:title=""/>
                      </v:shape>
                      <o:OLEObject Type="Embed" ProgID="Equation.DSMT4" ShapeID="_x0000_i1327" DrawAspect="Content" ObjectID="_1104645765" r:id="rId462"/>
                    </w:object>
                  </w:r>
                  <w:r>
                    <w:rPr>
                      <w:rFonts w:cs="Simplified Arabic" w:hint="cs"/>
                      <w:rtl/>
                    </w:rPr>
                    <w:t>ثم</w:t>
                  </w:r>
                  <w:r w:rsidRPr="005728D8">
                    <w:rPr>
                      <w:rFonts w:cs="Simplified Arabic"/>
                      <w:position w:val="-12"/>
                    </w:rPr>
                    <w:object w:dxaOrig="360" w:dyaOrig="360">
                      <v:shape id="_x0000_i1328" type="#_x0000_t75" style="width:18pt;height:18pt" o:ole="">
                        <v:imagedata r:id="rId186" o:title=""/>
                      </v:shape>
                      <o:OLEObject Type="Embed" ProgID="Equation.DSMT4" ShapeID="_x0000_i1328" DrawAspect="Content" ObjectID="_1104645766" r:id="rId46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>إلى آخره.</w:t>
                  </w:r>
                </w:p>
                <w:p w:rsidR="00050B5C" w:rsidRDefault="00050B5C" w:rsidP="00C048A1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>
                    <w:rPr>
                      <w:rFonts w:asciiTheme="minorBidi" w:hAnsiTheme="minorBidi" w:cs="Arial" w:hint="cs"/>
                      <w:b/>
                      <w:bCs/>
                      <w:noProof/>
                      <w:color w:val="1F497D" w:themeColor="text2"/>
                      <w:sz w:val="28"/>
                      <w:szCs w:val="28"/>
                      <w:rtl/>
                    </w:rPr>
                    <w:drawing>
                      <wp:inline distT="0" distB="0" distL="0" distR="0">
                        <wp:extent cx="4362450" cy="3343275"/>
                        <wp:effectExtent l="19050" t="0" r="0" b="0"/>
                        <wp:docPr id="643" name="Image 6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62450" cy="33432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050B5C" w:rsidRPr="00244457" w:rsidRDefault="00050B5C" w:rsidP="00C048A1">
                  <w:pPr>
                    <w:bidi/>
                    <w:rPr>
                      <w:rFonts w:asciiTheme="minorBidi" w:hAnsiTheme="minorBidi"/>
                      <w:color w:val="1F497D" w:themeColor="text2"/>
                      <w:sz w:val="28"/>
                      <w:szCs w:val="28"/>
                      <w:rtl/>
                    </w:rPr>
                  </w:pPr>
                  <w:r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</w:t>
                  </w:r>
                  <w:r w:rsidRPr="00244457"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تمرين</w:t>
                  </w:r>
                  <w:r w:rsidRPr="00244457"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  <w:t>3</w:t>
                  </w:r>
                  <w:r>
                    <w:rPr>
                      <w:rFonts w:asciiTheme="minorBidi" w:hAnsiTheme="minorBidi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</w:t>
                  </w:r>
                  <w:r w:rsidRPr="00244457">
                    <w:rPr>
                      <w:rFonts w:asciiTheme="minorBidi" w:hAnsiTheme="minorBidi"/>
                      <w:color w:val="1F497D" w:themeColor="text2"/>
                      <w:sz w:val="28"/>
                      <w:szCs w:val="28"/>
                      <w:rtl/>
                    </w:rPr>
                    <w:t>:</w:t>
                  </w:r>
                </w:p>
                <w:p w:rsidR="00050B5C" w:rsidRDefault="00050B5C" w:rsidP="00244457">
                  <w:pPr>
                    <w:tabs>
                      <w:tab w:val="left" w:pos="7616"/>
                    </w:tabs>
                    <w:bidi/>
                    <w:rPr>
                      <w:rFonts w:cs="Arabic Transparent"/>
                      <w:position w:val="-24"/>
                      <w:sz w:val="28"/>
                      <w:szCs w:val="28"/>
                      <w:rtl/>
                    </w:rPr>
                  </w:pP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>أدرس اتجاه تغير كل من المتتاليتين</w:t>
                  </w:r>
                  <w:r w:rsidRPr="00AB48C6">
                    <w:rPr>
                      <w:rFonts w:cs="Arabic Transparent"/>
                      <w:position w:val="-14"/>
                      <w:sz w:val="28"/>
                      <w:szCs w:val="28"/>
                    </w:rPr>
                    <w:object w:dxaOrig="480" w:dyaOrig="400">
                      <v:shape id="_x0000_i1329" type="#_x0000_t75" style="width:24.35pt;height:20.1pt" o:ole="">
                        <v:imagedata r:id="rId465" o:title=""/>
                      </v:shape>
                      <o:OLEObject Type="Embed" ProgID="Equation.DSMT4" ShapeID="_x0000_i1329" DrawAspect="Content" ObjectID="_1104645767" r:id="rId466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و</w:t>
                  </w:r>
                  <w:r w:rsidRPr="00AB48C6">
                    <w:rPr>
                      <w:rFonts w:cs="Arabic Transparent"/>
                      <w:position w:val="-12"/>
                      <w:sz w:val="28"/>
                      <w:szCs w:val="28"/>
                    </w:rPr>
                    <w:object w:dxaOrig="440" w:dyaOrig="360">
                      <v:shape id="_x0000_i1330" type="#_x0000_t75" style="width:22.25pt;height:18pt" o:ole="">
                        <v:imagedata r:id="rId467" o:title=""/>
                      </v:shape>
                      <o:OLEObject Type="Embed" ProgID="Equation.DSMT4" ShapeID="_x0000_i1330" DrawAspect="Content" ObjectID="_1104645768" r:id="rId468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المعرفتين على </w:t>
                  </w:r>
                  <w:r w:rsidRPr="00AB48C6">
                    <w:rPr>
                      <w:rFonts w:cs="Arabic Transparent"/>
                      <w:position w:val="-6"/>
                      <w:sz w:val="28"/>
                      <w:szCs w:val="28"/>
                    </w:rPr>
                    <w:object w:dxaOrig="260" w:dyaOrig="279">
                      <v:shape id="_x0000_i1331" type="#_x0000_t75" style="width:12.7pt;height:13.75pt" o:ole="">
                        <v:imagedata r:id="rId469" o:title=""/>
                      </v:shape>
                      <o:OLEObject Type="Embed" ProgID="Equation.DSMT4" ShapeID="_x0000_i1331" DrawAspect="Content" ObjectID="_1104645769" r:id="rId470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كما يلي </w:t>
                  </w:r>
                  <w:r w:rsidRPr="00AB48C6">
                    <w:rPr>
                      <w:rFonts w:cs="Arabic Transparent"/>
                      <w:position w:val="-24"/>
                      <w:sz w:val="28"/>
                      <w:szCs w:val="28"/>
                    </w:rPr>
                    <w:object w:dxaOrig="980" w:dyaOrig="620">
                      <v:shape id="_x0000_i1332" type="#_x0000_t75" style="width:48.7pt;height:30.7pt" o:ole="">
                        <v:imagedata r:id="rId471" o:title=""/>
                      </v:shape>
                      <o:OLEObject Type="Embed" ProgID="Equation.DSMT4" ShapeID="_x0000_i1332" DrawAspect="Content" ObjectID="_1104645770" r:id="rId472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و </w:t>
                  </w:r>
                  <w:r w:rsidRPr="00AB48C6">
                    <w:rPr>
                      <w:rFonts w:cs="Arabic Transparent"/>
                      <w:position w:val="-24"/>
                      <w:sz w:val="28"/>
                      <w:szCs w:val="28"/>
                    </w:rPr>
                    <w:object w:dxaOrig="1080" w:dyaOrig="620">
                      <v:shape id="_x0000_i1333" type="#_x0000_t75" style="width:54pt;height:30.7pt" o:ole="">
                        <v:imagedata r:id="rId473" o:title=""/>
                      </v:shape>
                      <o:OLEObject Type="Embed" ProgID="Equation.DSMT4" ShapeID="_x0000_i1333" DrawAspect="Content" ObjectID="_1104645771" r:id="rId474"/>
                    </w:object>
                  </w:r>
                </w:p>
                <w:p w:rsidR="00050B5C" w:rsidRDefault="00050B5C" w:rsidP="00244457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 w:rsidRPr="00F5341B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حــل:</w:t>
                  </w:r>
                  <w:r w:rsidRPr="004D0E14">
                    <w:rPr>
                      <w:rFonts w:cs="Simplified Arabic"/>
                      <w:b/>
                      <w:bCs/>
                      <w:position w:val="-4"/>
                    </w:rPr>
                    <w:object w:dxaOrig="180" w:dyaOrig="200">
                      <v:shape id="_x0000_i1334" type="#_x0000_t75" style="width:9.55pt;height:9.55pt" o:ole="">
                        <v:imagedata r:id="rId475" o:title=""/>
                      </v:shape>
                      <o:OLEObject Type="Embed" ProgID="Equation.DSMT4" ShapeID="_x0000_i1334" DrawAspect="Content" ObjectID="_1104645772" r:id="rId476"/>
                    </w:object>
                  </w:r>
                  <w:r>
                    <w:rPr>
                      <w:rFonts w:cs="Simplified Arabic" w:hint="cs"/>
                      <w:rtl/>
                    </w:rPr>
                    <w:t>اتجاه تغير المتتالية</w:t>
                  </w:r>
                  <w:r w:rsidRPr="00AB48C6">
                    <w:rPr>
                      <w:rFonts w:cs="Arabic Transparent"/>
                      <w:position w:val="-14"/>
                      <w:sz w:val="28"/>
                      <w:szCs w:val="28"/>
                    </w:rPr>
                    <w:object w:dxaOrig="480" w:dyaOrig="400">
                      <v:shape id="_x0000_i1335" type="#_x0000_t75" style="width:24.35pt;height:20.1pt" o:ole="">
                        <v:imagedata r:id="rId465" o:title=""/>
                      </v:shape>
                      <o:OLEObject Type="Embed" ProgID="Equation.DSMT4" ShapeID="_x0000_i1335" DrawAspect="Content" ObjectID="_1104645773" r:id="rId477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.</w:t>
                  </w:r>
                  <w:r w:rsidRPr="009B3FF4">
                    <w:rPr>
                      <w:rFonts w:cs="Simplified Arabic"/>
                      <w:b/>
                      <w:bCs/>
                      <w:position w:val="-22"/>
                    </w:rPr>
                    <w:object w:dxaOrig="1579" w:dyaOrig="540">
                      <v:shape id="_x0000_i1336" type="#_x0000_t75" style="width:78.35pt;height:27.55pt" o:ole="">
                        <v:imagedata r:id="rId478" o:title=""/>
                      </v:shape>
                      <o:OLEObject Type="Embed" ProgID="Equation.DSMT4" ShapeID="_x0000_i1336" DrawAspect="Content" ObjectID="_1104645774" r:id="rId479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 w:rsidRPr="004D0E14">
                    <w:rPr>
                      <w:rFonts w:cs="Simplified Arabic" w:hint="cs"/>
                      <w:rtl/>
                    </w:rPr>
                    <w:t>إذ</w:t>
                  </w:r>
                  <w:r>
                    <w:rPr>
                      <w:rFonts w:cs="Simplified Arabic" w:hint="cs"/>
                      <w:rtl/>
                    </w:rPr>
                    <w:t>ن</w:t>
                  </w:r>
                  <w:r w:rsidRPr="004D0E14">
                    <w:rPr>
                      <w:rFonts w:cs="Simplified Arabic"/>
                      <w:position w:val="-12"/>
                    </w:rPr>
                    <w:object w:dxaOrig="1200" w:dyaOrig="360">
                      <v:shape id="_x0000_i1337" type="#_x0000_t75" style="width:60.35pt;height:18pt" o:ole="">
                        <v:imagedata r:id="rId480" o:title=""/>
                      </v:shape>
                      <o:OLEObject Type="Embed" ProgID="Equation.DSMT4" ShapeID="_x0000_i1337" DrawAspect="Content" ObjectID="_1104645775" r:id="rId481"/>
                    </w:object>
                  </w:r>
                  <w:r w:rsidRPr="004D0E14">
                    <w:rPr>
                      <w:rFonts w:cs="Simplified Arabic" w:hint="cs"/>
                      <w:rtl/>
                    </w:rPr>
                    <w:t xml:space="preserve"> و منه</w:t>
                  </w:r>
                  <w:r w:rsidRPr="004D0E14">
                    <w:rPr>
                      <w:rFonts w:cs="Arabic Transparent"/>
                      <w:position w:val="-14"/>
                      <w:sz w:val="28"/>
                      <w:szCs w:val="28"/>
                    </w:rPr>
                    <w:object w:dxaOrig="480" w:dyaOrig="400">
                      <v:shape id="_x0000_i1338" type="#_x0000_t75" style="width:24.35pt;height:20.1pt" o:ole="">
                        <v:imagedata r:id="rId465" o:title=""/>
                      </v:shape>
                      <o:OLEObject Type="Embed" ProgID="Equation.DSMT4" ShapeID="_x0000_i1338" DrawAspect="Content" ObjectID="_1104645776" r:id="rId482"/>
                    </w:object>
                  </w:r>
                  <w:r w:rsidRPr="004D0E14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 w:rsidRPr="004D0E14">
                    <w:rPr>
                      <w:rFonts w:cs="Arabic Transparent" w:hint="cs"/>
                      <w:rtl/>
                    </w:rPr>
                    <w:t>متناقصة</w:t>
                  </w:r>
                  <w:r w:rsidRPr="004D0E14">
                    <w:rPr>
                      <w:rFonts w:cs="Simplified Arabic" w:hint="cs"/>
                      <w:rtl/>
                    </w:rPr>
                    <w:t xml:space="preserve"> على</w:t>
                  </w:r>
                  <w:r w:rsidRPr="00AB48C6">
                    <w:rPr>
                      <w:rFonts w:cs="Arabic Transparent"/>
                      <w:position w:val="-6"/>
                      <w:sz w:val="28"/>
                      <w:szCs w:val="28"/>
                    </w:rPr>
                    <w:object w:dxaOrig="260" w:dyaOrig="279">
                      <v:shape id="_x0000_i1339" type="#_x0000_t75" style="width:12.7pt;height:13.75pt" o:ole="">
                        <v:imagedata r:id="rId469" o:title=""/>
                      </v:shape>
                      <o:OLEObject Type="Embed" ProgID="Equation.DSMT4" ShapeID="_x0000_i1339" DrawAspect="Content" ObjectID="_1104645777" r:id="rId483"/>
                    </w:objec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  </w:t>
                  </w:r>
                </w:p>
                <w:p w:rsidR="00050B5C" w:rsidRPr="00F5341B" w:rsidRDefault="00050B5C" w:rsidP="005A1421">
                  <w:pPr>
                    <w:pStyle w:val="Paragraphedeliste"/>
                    <w:numPr>
                      <w:ilvl w:val="0"/>
                      <w:numId w:val="11"/>
                    </w:numPr>
                    <w:bidi/>
                    <w:ind w:left="897" w:hanging="141"/>
                    <w:jc w:val="both"/>
                    <w:rPr>
                      <w:rFonts w:cs="Simplified Arabic"/>
                      <w:b/>
                      <w:bCs/>
                      <w:rtl/>
                    </w:rPr>
                  </w:pPr>
                  <w:r w:rsidRPr="001F6741">
                    <w:rPr>
                      <w:position w:val="-12"/>
                    </w:rPr>
                    <w:object w:dxaOrig="440" w:dyaOrig="360">
                      <v:shape id="_x0000_i1340" type="#_x0000_t75" style="width:22.25pt;height:18pt" o:ole="">
                        <v:imagedata r:id="rId467" o:title=""/>
                      </v:shape>
                      <o:OLEObject Type="Embed" ProgID="Equation.DSMT4" ShapeID="_x0000_i1340" DrawAspect="Content" ObjectID="_1104645778" r:id="rId484"/>
                    </w:object>
                  </w:r>
                  <w:r w:rsidRPr="00F5341B">
                    <w:rPr>
                      <w:rFonts w:cs="Simplified Arabic" w:hint="cs"/>
                      <w:rtl/>
                    </w:rPr>
                    <w:t xml:space="preserve">متزايدة تماما على </w:t>
                  </w:r>
                  <w:r w:rsidRPr="001F6741">
                    <w:rPr>
                      <w:position w:val="-6"/>
                    </w:rPr>
                    <w:object w:dxaOrig="260" w:dyaOrig="279">
                      <v:shape id="_x0000_i1341" type="#_x0000_t75" style="width:12.7pt;height:13.75pt" o:ole="">
                        <v:imagedata r:id="rId469" o:title=""/>
                      </v:shape>
                      <o:OLEObject Type="Embed" ProgID="Equation.DSMT4" ShapeID="_x0000_i1341" DrawAspect="Content" ObjectID="_1104645779" r:id="rId485"/>
                    </w:object>
                  </w:r>
                  <w:r w:rsidRPr="00F5341B">
                    <w:rPr>
                      <w:rFonts w:cs="Simplified Arabic" w:hint="cs"/>
                      <w:rtl/>
                    </w:rPr>
                    <w:t xml:space="preserve">لأن الدالة </w:t>
                  </w:r>
                  <w:r w:rsidRPr="001F6741">
                    <w:rPr>
                      <w:rFonts w:cs="Simplified Arabic"/>
                      <w:position w:val="-10"/>
                    </w:rPr>
                    <w:object w:dxaOrig="240" w:dyaOrig="320">
                      <v:shape id="_x0000_i1342" type="#_x0000_t75" style="width:11.65pt;height:15.9pt" o:ole="">
                        <v:imagedata r:id="rId486" o:title=""/>
                      </v:shape>
                      <o:OLEObject Type="Embed" ProgID="Equation.DSMT4" ShapeID="_x0000_i1342" DrawAspect="Content" ObjectID="_1104645780" r:id="rId487"/>
                    </w:object>
                  </w:r>
                  <w:r w:rsidRPr="00F5341B">
                    <w:rPr>
                      <w:rFonts w:cs="Simplified Arabic" w:hint="cs"/>
                      <w:rtl/>
                    </w:rPr>
                    <w:t xml:space="preserve"> حيث</w:t>
                  </w:r>
                  <w:r w:rsidRPr="001F6741">
                    <w:rPr>
                      <w:rFonts w:cs="Simplified Arabic"/>
                      <w:b/>
                      <w:bCs/>
                      <w:position w:val="-24"/>
                    </w:rPr>
                    <w:object w:dxaOrig="1400" w:dyaOrig="620">
                      <v:shape id="_x0000_i1343" type="#_x0000_t75" style="width:69.9pt;height:30.7pt" o:ole="">
                        <v:imagedata r:id="rId488" o:title=""/>
                      </v:shape>
                      <o:OLEObject Type="Embed" ProgID="Equation.DSMT4" ShapeID="_x0000_i1343" DrawAspect="Content" ObjectID="_1104645781" r:id="rId489"/>
                    </w:object>
                  </w:r>
                  <w:r w:rsidRPr="00F5341B">
                    <w:rPr>
                      <w:rFonts w:cs="Simplified Arabic" w:hint="cs"/>
                      <w:rtl/>
                    </w:rPr>
                    <w:t xml:space="preserve"> متزايدة تماما</w:t>
                  </w:r>
                  <w:r w:rsidRPr="00F5341B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 w:rsidRPr="00F5341B">
                    <w:rPr>
                      <w:rFonts w:cs="Simplified Arabic" w:hint="cs"/>
                      <w:rtl/>
                    </w:rPr>
                    <w:t>على</w:t>
                  </w:r>
                  <w:r w:rsidRPr="001F6741">
                    <w:rPr>
                      <w:rFonts w:cs="Simplified Arabic"/>
                      <w:b/>
                      <w:bCs/>
                      <w:position w:val="-14"/>
                    </w:rPr>
                    <w:object w:dxaOrig="800" w:dyaOrig="400">
                      <v:shape id="_x0000_i1344" type="#_x0000_t75" style="width:40.25pt;height:20.1pt" o:ole="">
                        <v:imagedata r:id="rId490" o:title=""/>
                      </v:shape>
                      <o:OLEObject Type="Embed" ProgID="Equation.DSMT4" ShapeID="_x0000_i1344" DrawAspect="Content" ObjectID="_1104645782" r:id="rId491"/>
                    </w:object>
                  </w:r>
                </w:p>
                <w:p w:rsidR="00050B5C" w:rsidRDefault="00050B5C" w:rsidP="00074DC0">
                  <w:pPr>
                    <w:bidi/>
                    <w:spacing w:line="240" w:lineRule="auto"/>
                    <w:ind w:left="89"/>
                    <w:jc w:val="both"/>
                    <w:rPr>
                      <w:color w:val="FF0000"/>
                      <w:sz w:val="28"/>
                      <w:szCs w:val="28"/>
                      <w:rtl/>
                    </w:rPr>
                  </w:pPr>
                </w:p>
                <w:p w:rsidR="00050B5C" w:rsidRPr="00741934" w:rsidRDefault="00050B5C" w:rsidP="00244457">
                  <w:pPr>
                    <w:bidi/>
                    <w:spacing w:line="240" w:lineRule="auto"/>
                    <w:ind w:left="89"/>
                    <w:jc w:val="both"/>
                    <w:rPr>
                      <w:color w:val="FF0000"/>
                      <w:sz w:val="28"/>
                      <w:szCs w:val="28"/>
                    </w:rPr>
                  </w:pPr>
                </w:p>
                <w:p w:rsidR="00050B5C" w:rsidRPr="00741934" w:rsidRDefault="00050B5C" w:rsidP="00741934">
                  <w:pPr>
                    <w:bidi/>
                    <w:spacing w:line="240" w:lineRule="auto"/>
                    <w:ind w:left="716"/>
                    <w:jc w:val="both"/>
                    <w:rPr>
                      <w:color w:val="FF0000"/>
                      <w:sz w:val="28"/>
                      <w:szCs w:val="28"/>
                      <w:rtl/>
                    </w:rPr>
                  </w:pPr>
                </w:p>
                <w:p w:rsidR="00050B5C" w:rsidRDefault="00050B5C" w:rsidP="00FA42D3">
                  <w:pPr>
                    <w:bidi/>
                    <w:spacing w:line="240" w:lineRule="auto"/>
                    <w:ind w:left="89"/>
                    <w:jc w:val="both"/>
                    <w:rPr>
                      <w:color w:val="FF0000"/>
                      <w:sz w:val="28"/>
                      <w:szCs w:val="28"/>
                      <w:rtl/>
                    </w:rPr>
                  </w:pPr>
                </w:p>
                <w:p w:rsidR="00050B5C" w:rsidRDefault="00050B5C" w:rsidP="00FA42D3">
                  <w:pPr>
                    <w:bidi/>
                    <w:spacing w:line="240" w:lineRule="auto"/>
                    <w:ind w:left="656"/>
                    <w:rPr>
                      <w:sz w:val="28"/>
                      <w:szCs w:val="28"/>
                      <w:rtl/>
                    </w:rPr>
                  </w:pPr>
                </w:p>
                <w:p w:rsidR="00050B5C" w:rsidRDefault="00050B5C" w:rsidP="00FA42D3">
                  <w:pPr>
                    <w:bidi/>
                    <w:spacing w:line="240" w:lineRule="auto"/>
                    <w:ind w:left="1134"/>
                    <w:rPr>
                      <w:rtl/>
                    </w:rPr>
                  </w:pPr>
                  <w:r w:rsidRPr="00FA42D3">
                    <w:rPr>
                      <w:rFonts w:hint="cs"/>
                      <w:sz w:val="28"/>
                      <w:szCs w:val="28"/>
                      <w:rtl/>
                    </w:rPr>
                    <w:t xml:space="preserve">            </w:t>
                  </w:r>
                </w:p>
                <w:p w:rsidR="00050B5C" w:rsidRDefault="00050B5C" w:rsidP="00FA42D3">
                  <w:pPr>
                    <w:bidi/>
                    <w:spacing w:line="240" w:lineRule="auto"/>
                    <w:ind w:left="1134"/>
                    <w:rPr>
                      <w:rtl/>
                    </w:rPr>
                  </w:pPr>
                  <w:r w:rsidRPr="00FA42D3">
                    <w:rPr>
                      <w:rFonts w:hint="cs"/>
                      <w:sz w:val="28"/>
                      <w:szCs w:val="28"/>
                      <w:rtl/>
                    </w:rPr>
                    <w:t xml:space="preserve">            </w:t>
                  </w:r>
                </w:p>
                <w:p w:rsidR="00050B5C" w:rsidRDefault="00050B5C" w:rsidP="00FD0FD4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FD0FD4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050B5C" w:rsidRDefault="00050B5C" w:rsidP="00FD0FD4">
                  <w:pPr>
                    <w:bidi/>
                    <w:spacing w:line="240" w:lineRule="auto"/>
                    <w:rPr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</w:p>
                <w:p w:rsidR="00050B5C" w:rsidRDefault="00050B5C" w:rsidP="00FD0FD4">
                  <w:pPr>
                    <w:bidi/>
                    <w:spacing w:line="240" w:lineRule="auto"/>
                    <w:rPr>
                      <w:rtl/>
                    </w:rPr>
                  </w:pPr>
                </w:p>
              </w:txbxContent>
            </v:textbox>
          </v:rect>
        </w:pict>
      </w: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9E52D2" w:rsidRDefault="009B28E2" w:rsidP="001B5FC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3444" style="position:absolute;left:0;text-align:left;margin-left:113.55pt;margin-top:575.5pt;width:349pt;height:57.7pt;z-index:251806720" strokecolor="#c0504d [3205]" strokeweight="1.5pt">
            <v:textbox>
              <w:txbxContent>
                <w:p w:rsidR="00050B5C" w:rsidRPr="003E3456" w:rsidRDefault="00050B5C" w:rsidP="00C44088">
                  <w:pPr>
                    <w:bidi/>
                    <w:spacing w:line="240" w:lineRule="auto"/>
                    <w:ind w:left="4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2-2- </w:t>
                  </w:r>
                  <w:r w:rsidRPr="003E3456"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نتيجة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: </w:t>
                  </w:r>
                  <w:r w:rsidRPr="00C35D7C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الدالة </w:t>
                  </w:r>
                  <w:r w:rsidRPr="00C35D7C"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  <w:object w:dxaOrig="220" w:dyaOrig="260">
                      <v:shape id="_x0000_i1345" type="#_x0000_t75" style="width:11.65pt;height:12.7pt" o:ole="">
                        <v:imagedata r:id="rId492" o:title=""/>
                      </v:shape>
                      <o:OLEObject Type="Embed" ProgID="Equation.DSMT4" ShapeID="_x0000_i1345" DrawAspect="Content" ObjectID="_1104645783" r:id="rId493"/>
                    </w:object>
                  </w:r>
                  <w:r w:rsidRPr="00C35D7C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المعرفة على </w:t>
                  </w:r>
                  <w:r w:rsidRPr="00C35D7C">
                    <w:rPr>
                      <w:rFonts w:asciiTheme="minorBidi" w:hAnsiTheme="minorBidi"/>
                      <w:position w:val="-4"/>
                      <w:sz w:val="24"/>
                      <w:szCs w:val="24"/>
                    </w:rPr>
                    <w:object w:dxaOrig="320" w:dyaOrig="260">
                      <v:shape id="_x0000_i1346" type="#_x0000_t75" style="width:15.9pt;height:12.7pt" o:ole="">
                        <v:imagedata r:id="rId494" o:title=""/>
                      </v:shape>
                      <o:OLEObject Type="Embed" ProgID="Equation.DSMT4" ShapeID="_x0000_i1346" DrawAspect="Content" ObjectID="_1104645784" r:id="rId495"/>
                    </w:object>
                  </w:r>
                  <w:r w:rsidRPr="00C35D7C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>بـ</w:t>
                  </w:r>
                  <w:r>
                    <w:rPr>
                      <w:rFonts w:hint="cs"/>
                      <w:rtl/>
                    </w:rPr>
                    <w:t>:</w:t>
                  </w:r>
                  <w:r w:rsidRPr="00C35D7C">
                    <w:t xml:space="preserve"> </w:t>
                  </w:r>
                  <w:r w:rsidRPr="0013629D">
                    <w:rPr>
                      <w:position w:val="-12"/>
                    </w:rPr>
                    <w:object w:dxaOrig="2900" w:dyaOrig="360">
                      <v:shape id="_x0000_i1347" type="#_x0000_t75" style="width:145.05pt;height:18pt" o:ole="">
                        <v:imagedata r:id="rId496" o:title=""/>
                      </v:shape>
                      <o:OLEObject Type="Embed" ProgID="Equation.DSMT4" ShapeID="_x0000_i1347" DrawAspect="Content" ObjectID="_1104645785" r:id="rId497"/>
                    </w:object>
                  </w:r>
                </w:p>
                <w:p w:rsidR="00050B5C" w:rsidRPr="000E4A5B" w:rsidRDefault="00050B5C" w:rsidP="008E2447">
                  <w:pPr>
                    <w:bidi/>
                    <w:spacing w:line="240" w:lineRule="auto"/>
                    <w:ind w:left="284"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هي أحسن تقريب تالفي للدالة </w:t>
                  </w:r>
                  <w:r w:rsidRPr="00D9592A">
                    <w:rPr>
                      <w:position w:val="-10"/>
                      <w:sz w:val="24"/>
                      <w:szCs w:val="24"/>
                    </w:rPr>
                    <w:object w:dxaOrig="240" w:dyaOrig="320">
                      <v:shape id="_x0000_i1348" type="#_x0000_t75" style="width:12.7pt;height:15.9pt" o:ole="">
                        <v:imagedata r:id="rId498" o:title=""/>
                      </v:shape>
                      <o:OLEObject Type="Embed" ProgID="Equation.DSMT4" ShapeID="_x0000_i1348" DrawAspect="Content" ObjectID="_1104645786" r:id="rId499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>بجوار الفاصل</w:t>
                  </w:r>
                  <w:r>
                    <w:rPr>
                      <w:rFonts w:hint="eastAsia"/>
                      <w:sz w:val="24"/>
                      <w:szCs w:val="24"/>
                      <w:rtl/>
                    </w:rPr>
                    <w:t>ة</w:t>
                  </w:r>
                  <w:r w:rsidRPr="0013629D">
                    <w:rPr>
                      <w:position w:val="-12"/>
                    </w:rPr>
                    <w:object w:dxaOrig="260" w:dyaOrig="360">
                      <v:shape id="_x0000_i1349" type="#_x0000_t75" style="width:12.7pt;height:18pt" o:ole="">
                        <v:imagedata r:id="rId500" o:title=""/>
                      </v:shape>
                      <o:OLEObject Type="Embed" ProgID="Equation.DSMT4" ShapeID="_x0000_i1349" DrawAspect="Content" ObjectID="_1104645787" r:id="rId501"/>
                    </w:object>
                  </w:r>
                  <w:r>
                    <w:rPr>
                      <w:rFonts w:hint="cs"/>
                      <w:rtl/>
                    </w:rPr>
                    <w:t>.(</w:t>
                  </w:r>
                  <w:r w:rsidRPr="0013629D">
                    <w:rPr>
                      <w:position w:val="-10"/>
                    </w:rPr>
                    <w:object w:dxaOrig="639" w:dyaOrig="320">
                      <v:shape id="_x0000_i1350" type="#_x0000_t75" style="width:31.75pt;height:15.9pt" o:ole="">
                        <v:imagedata r:id="rId502" o:title=""/>
                      </v:shape>
                      <o:OLEObject Type="Embed" ProgID="Equation.DSMT4" ShapeID="_x0000_i1350" DrawAspect="Content" ObjectID="_1104645788" r:id="rId503"/>
                    </w:object>
                  </w:r>
                  <w:r>
                    <w:rPr>
                      <w:rFonts w:hint="cs"/>
                      <w:rtl/>
                    </w:rPr>
                    <w:t>بجوار</w:t>
                  </w:r>
                  <w:r w:rsidRPr="0013629D">
                    <w:rPr>
                      <w:position w:val="-12"/>
                    </w:rPr>
                    <w:object w:dxaOrig="260" w:dyaOrig="360">
                      <v:shape id="_x0000_i1351" type="#_x0000_t75" style="width:12.7pt;height:18pt" o:ole="">
                        <v:imagedata r:id="rId500" o:title=""/>
                      </v:shape>
                      <o:OLEObject Type="Embed" ProgID="Equation.DSMT4" ShapeID="_x0000_i1351" DrawAspect="Content" ObjectID="_1104645789" r:id="rId504"/>
                    </w:object>
                  </w:r>
                  <w:r>
                    <w:rPr>
                      <w:rFonts w:hint="cs"/>
                      <w:rtl/>
                    </w:rPr>
                    <w:t>)</w:t>
                  </w:r>
                </w:p>
                <w:p w:rsidR="00050B5C" w:rsidRDefault="00050B5C" w:rsidP="00C35D7C">
                  <w:pPr>
                    <w:jc w:val="right"/>
                  </w:pPr>
                </w:p>
              </w:txbxContent>
            </v:textbox>
          </v:rect>
        </w:pict>
      </w:r>
    </w:p>
    <w:sectPr w:rsidR="009E52D2" w:rsidSect="0082154E">
      <w:pgSz w:w="11906" w:h="16838"/>
      <w:pgMar w:top="568" w:right="707" w:bottom="0" w:left="142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3B17" w:rsidRDefault="00AF3B17" w:rsidP="00DF499F">
      <w:pPr>
        <w:spacing w:after="0" w:line="240" w:lineRule="auto"/>
      </w:pPr>
      <w:r>
        <w:separator/>
      </w:r>
    </w:p>
  </w:endnote>
  <w:endnote w:type="continuationSeparator" w:id="1">
    <w:p w:rsidR="00AF3B17" w:rsidRDefault="00AF3B17" w:rsidP="00DF49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3B17" w:rsidRDefault="00AF3B17" w:rsidP="00DF499F">
      <w:pPr>
        <w:spacing w:after="0" w:line="240" w:lineRule="auto"/>
      </w:pPr>
      <w:r>
        <w:separator/>
      </w:r>
    </w:p>
  </w:footnote>
  <w:footnote w:type="continuationSeparator" w:id="1">
    <w:p w:rsidR="00AF3B17" w:rsidRDefault="00AF3B17" w:rsidP="00DF49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504CA"/>
    <w:multiLevelType w:val="multilevel"/>
    <w:tmpl w:val="040C001D"/>
    <w:styleLink w:val="Style1"/>
    <w:lvl w:ilvl="0">
      <w:start w:val="1"/>
      <w:numFmt w:val="decimalZero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3A2431A4"/>
    <w:multiLevelType w:val="hybridMultilevel"/>
    <w:tmpl w:val="A2C4CA28"/>
    <w:lvl w:ilvl="0" w:tplc="06C89F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0AA7409"/>
    <w:multiLevelType w:val="hybridMultilevel"/>
    <w:tmpl w:val="F7DC5A8A"/>
    <w:lvl w:ilvl="0" w:tplc="06C89F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18C4D44"/>
    <w:multiLevelType w:val="hybridMultilevel"/>
    <w:tmpl w:val="FD94CA06"/>
    <w:lvl w:ilvl="0" w:tplc="FF560A36">
      <w:start w:val="1"/>
      <w:numFmt w:val="bullet"/>
      <w:lvlText w:val=""/>
      <w:lvlJc w:val="left"/>
      <w:pPr>
        <w:ind w:left="2069" w:hanging="360"/>
      </w:pPr>
      <w:rPr>
        <w:rFonts w:ascii="Symbol" w:eastAsiaTheme="minorEastAsia" w:hAnsi="Symbol" w:cstheme="minorBidi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2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29" w:hanging="360"/>
      </w:pPr>
      <w:rPr>
        <w:rFonts w:ascii="Wingdings" w:hAnsi="Wingdings" w:hint="default"/>
      </w:rPr>
    </w:lvl>
  </w:abstractNum>
  <w:abstractNum w:abstractNumId="4">
    <w:nsid w:val="4A670F53"/>
    <w:multiLevelType w:val="multilevel"/>
    <w:tmpl w:val="040C0025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5">
    <w:nsid w:val="4DE75E45"/>
    <w:multiLevelType w:val="hybridMultilevel"/>
    <w:tmpl w:val="4EEAFA60"/>
    <w:lvl w:ilvl="0" w:tplc="CB46F53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6">
    <w:nsid w:val="55695214"/>
    <w:multiLevelType w:val="hybridMultilevel"/>
    <w:tmpl w:val="DB62F054"/>
    <w:lvl w:ilvl="0" w:tplc="9DE870AC">
      <w:start w:val="1"/>
      <w:numFmt w:val="decimal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7">
    <w:nsid w:val="56914A84"/>
    <w:multiLevelType w:val="multilevel"/>
    <w:tmpl w:val="736A0F7C"/>
    <w:lvl w:ilvl="0">
      <w:start w:val="1"/>
      <w:numFmt w:val="decimal"/>
      <w:lvlText w:val="%1-"/>
      <w:lvlJc w:val="left"/>
      <w:pPr>
        <w:ind w:left="832" w:hanging="690"/>
      </w:pPr>
      <w:rPr>
        <w:rFonts w:cs="Simplified Arabic" w:hint="default"/>
      </w:rPr>
    </w:lvl>
    <w:lvl w:ilvl="1">
      <w:start w:val="1"/>
      <w:numFmt w:val="decimal"/>
      <w:lvlText w:val="%1-%2-"/>
      <w:lvlJc w:val="left"/>
      <w:pPr>
        <w:ind w:left="720" w:hanging="720"/>
      </w:pPr>
      <w:rPr>
        <w:rFonts w:ascii="Tahoma" w:hAnsi="Tahoma" w:cs="Tahoma" w:hint="default"/>
        <w:b/>
        <w:bCs/>
        <w:sz w:val="28"/>
        <w:szCs w:val="28"/>
      </w:rPr>
    </w:lvl>
    <w:lvl w:ilvl="2">
      <w:start w:val="1"/>
      <w:numFmt w:val="decimal"/>
      <w:lvlText w:val="%1-%2-%3."/>
      <w:lvlJc w:val="left"/>
      <w:pPr>
        <w:ind w:left="1080" w:hanging="1080"/>
      </w:pPr>
      <w:rPr>
        <w:rFonts w:cs="Simplified Arabic" w:hint="default"/>
      </w:rPr>
    </w:lvl>
    <w:lvl w:ilvl="3">
      <w:start w:val="1"/>
      <w:numFmt w:val="decimal"/>
      <w:lvlText w:val="%1-%2-%3.%4."/>
      <w:lvlJc w:val="left"/>
      <w:pPr>
        <w:ind w:left="1440" w:hanging="1440"/>
      </w:pPr>
      <w:rPr>
        <w:rFonts w:cs="Simplified Arabic" w:hint="default"/>
      </w:rPr>
    </w:lvl>
    <w:lvl w:ilvl="4">
      <w:start w:val="1"/>
      <w:numFmt w:val="decimal"/>
      <w:lvlText w:val="%1-%2-%3.%4.%5."/>
      <w:lvlJc w:val="left"/>
      <w:pPr>
        <w:ind w:left="1800" w:hanging="1800"/>
      </w:pPr>
      <w:rPr>
        <w:rFonts w:cs="Simplified Arabic" w:hint="default"/>
      </w:rPr>
    </w:lvl>
    <w:lvl w:ilvl="5">
      <w:start w:val="1"/>
      <w:numFmt w:val="decimal"/>
      <w:lvlText w:val="%1-%2-%3.%4.%5.%6."/>
      <w:lvlJc w:val="left"/>
      <w:pPr>
        <w:ind w:left="1800" w:hanging="1800"/>
      </w:pPr>
      <w:rPr>
        <w:rFonts w:cs="Simplified Arabic" w:hint="default"/>
      </w:rPr>
    </w:lvl>
    <w:lvl w:ilvl="6">
      <w:start w:val="1"/>
      <w:numFmt w:val="decimal"/>
      <w:lvlText w:val="%1-%2-%3.%4.%5.%6.%7."/>
      <w:lvlJc w:val="left"/>
      <w:pPr>
        <w:ind w:left="2160" w:hanging="2160"/>
      </w:pPr>
      <w:rPr>
        <w:rFonts w:cs="Simplified Arabic" w:hint="default"/>
      </w:rPr>
    </w:lvl>
    <w:lvl w:ilvl="7">
      <w:start w:val="1"/>
      <w:numFmt w:val="decimal"/>
      <w:lvlText w:val="%1-%2-%3.%4.%5.%6.%7.%8."/>
      <w:lvlJc w:val="left"/>
      <w:pPr>
        <w:ind w:left="2520" w:hanging="2520"/>
      </w:pPr>
      <w:rPr>
        <w:rFonts w:cs="Simplified Arabic" w:hint="default"/>
      </w:rPr>
    </w:lvl>
    <w:lvl w:ilvl="8">
      <w:start w:val="1"/>
      <w:numFmt w:val="decimal"/>
      <w:lvlText w:val="%1-%2-%3.%4.%5.%6.%7.%8.%9."/>
      <w:lvlJc w:val="left"/>
      <w:pPr>
        <w:ind w:left="2520" w:hanging="2520"/>
      </w:pPr>
      <w:rPr>
        <w:rFonts w:cs="Simplified Arabic" w:hint="default"/>
      </w:rPr>
    </w:lvl>
  </w:abstractNum>
  <w:abstractNum w:abstractNumId="8">
    <w:nsid w:val="672B1BF1"/>
    <w:multiLevelType w:val="multilevel"/>
    <w:tmpl w:val="780CDB58"/>
    <w:lvl w:ilvl="0">
      <w:start w:val="1"/>
      <w:numFmt w:val="decimal"/>
      <w:lvlText w:val="%1-"/>
      <w:lvlJc w:val="left"/>
      <w:pPr>
        <w:ind w:left="742" w:hanging="600"/>
      </w:pPr>
      <w:rPr>
        <w:rFonts w:ascii="Tahoma" w:hAnsi="Tahoma" w:cs="Tahoma" w:hint="default"/>
        <w:color w:val="1F497D" w:themeColor="text2"/>
      </w:rPr>
    </w:lvl>
    <w:lvl w:ilvl="1">
      <w:start w:val="1"/>
      <w:numFmt w:val="decimal"/>
      <w:lvlText w:val="%1-%2-"/>
      <w:lvlJc w:val="left"/>
      <w:pPr>
        <w:ind w:left="2563" w:hanging="720"/>
      </w:pPr>
      <w:rPr>
        <w:rFonts w:ascii="Tahoma" w:hAnsi="Tahoma" w:cs="Tahoma" w:hint="default"/>
        <w:b/>
        <w:bCs/>
        <w:color w:val="1F497D" w:themeColor="text2"/>
        <w:sz w:val="24"/>
        <w:szCs w:val="24"/>
      </w:rPr>
    </w:lvl>
    <w:lvl w:ilvl="2">
      <w:start w:val="1"/>
      <w:numFmt w:val="decimal"/>
      <w:lvlText w:val="%1-%2-%3."/>
      <w:lvlJc w:val="left"/>
      <w:pPr>
        <w:ind w:left="3838" w:hanging="720"/>
      </w:pPr>
      <w:rPr>
        <w:rFonts w:ascii="Tahoma" w:hAnsi="Tahoma" w:cs="Tahoma" w:hint="default"/>
        <w:color w:val="1F497D" w:themeColor="text2"/>
      </w:rPr>
    </w:lvl>
    <w:lvl w:ilvl="3">
      <w:start w:val="1"/>
      <w:numFmt w:val="decimal"/>
      <w:lvlText w:val="%1-%2-%3.%4."/>
      <w:lvlJc w:val="left"/>
      <w:pPr>
        <w:ind w:left="5757" w:hanging="1080"/>
      </w:pPr>
      <w:rPr>
        <w:rFonts w:ascii="Tahoma" w:hAnsi="Tahoma" w:cs="Tahoma" w:hint="default"/>
        <w:color w:val="1F497D" w:themeColor="text2"/>
      </w:rPr>
    </w:lvl>
    <w:lvl w:ilvl="4">
      <w:start w:val="1"/>
      <w:numFmt w:val="decimal"/>
      <w:lvlText w:val="%1-%2-%3.%4.%5."/>
      <w:lvlJc w:val="left"/>
      <w:pPr>
        <w:ind w:left="7676" w:hanging="1440"/>
      </w:pPr>
      <w:rPr>
        <w:rFonts w:ascii="Tahoma" w:hAnsi="Tahoma" w:cs="Tahoma" w:hint="default"/>
        <w:color w:val="1F497D" w:themeColor="text2"/>
      </w:rPr>
    </w:lvl>
    <w:lvl w:ilvl="5">
      <w:start w:val="1"/>
      <w:numFmt w:val="decimal"/>
      <w:lvlText w:val="%1-%2-%3.%4.%5.%6."/>
      <w:lvlJc w:val="left"/>
      <w:pPr>
        <w:ind w:left="9235" w:hanging="1440"/>
      </w:pPr>
      <w:rPr>
        <w:rFonts w:ascii="Tahoma" w:hAnsi="Tahoma" w:cs="Tahoma" w:hint="default"/>
        <w:color w:val="1F497D" w:themeColor="text2"/>
      </w:rPr>
    </w:lvl>
    <w:lvl w:ilvl="6">
      <w:start w:val="1"/>
      <w:numFmt w:val="decimal"/>
      <w:lvlText w:val="%1-%2-%3.%4.%5.%6.%7."/>
      <w:lvlJc w:val="left"/>
      <w:pPr>
        <w:ind w:left="11154" w:hanging="1800"/>
      </w:pPr>
      <w:rPr>
        <w:rFonts w:ascii="Tahoma" w:hAnsi="Tahoma" w:cs="Tahoma" w:hint="default"/>
        <w:color w:val="1F497D" w:themeColor="text2"/>
      </w:rPr>
    </w:lvl>
    <w:lvl w:ilvl="7">
      <w:start w:val="1"/>
      <w:numFmt w:val="decimal"/>
      <w:lvlText w:val="%1-%2-%3.%4.%5.%6.%7.%8."/>
      <w:lvlJc w:val="left"/>
      <w:pPr>
        <w:ind w:left="12713" w:hanging="1800"/>
      </w:pPr>
      <w:rPr>
        <w:rFonts w:ascii="Tahoma" w:hAnsi="Tahoma" w:cs="Tahoma" w:hint="default"/>
        <w:color w:val="1F497D" w:themeColor="text2"/>
      </w:rPr>
    </w:lvl>
    <w:lvl w:ilvl="8">
      <w:start w:val="1"/>
      <w:numFmt w:val="decimal"/>
      <w:lvlText w:val="%1-%2-%3.%4.%5.%6.%7.%8.%9."/>
      <w:lvlJc w:val="left"/>
      <w:pPr>
        <w:ind w:left="14632" w:hanging="2160"/>
      </w:pPr>
      <w:rPr>
        <w:rFonts w:ascii="Tahoma" w:hAnsi="Tahoma" w:cs="Tahoma" w:hint="default"/>
        <w:color w:val="1F497D" w:themeColor="text2"/>
      </w:rPr>
    </w:lvl>
  </w:abstractNum>
  <w:abstractNum w:abstractNumId="9">
    <w:nsid w:val="6D94197D"/>
    <w:multiLevelType w:val="hybridMultilevel"/>
    <w:tmpl w:val="DA2E9292"/>
    <w:lvl w:ilvl="0" w:tplc="6B0C0812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  <w:b/>
        <w:color w:val="auto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0">
    <w:nsid w:val="75534454"/>
    <w:multiLevelType w:val="hybridMultilevel"/>
    <w:tmpl w:val="F8D801AE"/>
    <w:lvl w:ilvl="0" w:tplc="06C89F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AF73346"/>
    <w:multiLevelType w:val="hybridMultilevel"/>
    <w:tmpl w:val="F4481D64"/>
    <w:lvl w:ilvl="0" w:tplc="E8AED75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7EFA0F7D"/>
    <w:multiLevelType w:val="hybridMultilevel"/>
    <w:tmpl w:val="75F002CE"/>
    <w:lvl w:ilvl="0" w:tplc="DF9E36B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F11040C"/>
    <w:multiLevelType w:val="hybridMultilevel"/>
    <w:tmpl w:val="5B927208"/>
    <w:lvl w:ilvl="0" w:tplc="097065EA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  <w:color w:val="1F497D" w:themeColor="text2"/>
      </w:rPr>
    </w:lvl>
    <w:lvl w:ilvl="1" w:tplc="040C0003" w:tentative="1">
      <w:start w:val="1"/>
      <w:numFmt w:val="bullet"/>
      <w:lvlText w:val="o"/>
      <w:lvlJc w:val="left"/>
      <w:pPr>
        <w:ind w:left="361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33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05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77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49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21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93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659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4"/>
  </w:num>
  <w:num w:numId="3">
    <w:abstractNumId w:val="0"/>
  </w:num>
  <w:num w:numId="4">
    <w:abstractNumId w:val="1"/>
  </w:num>
  <w:num w:numId="5">
    <w:abstractNumId w:val="11"/>
  </w:num>
  <w:num w:numId="6">
    <w:abstractNumId w:val="9"/>
  </w:num>
  <w:num w:numId="7">
    <w:abstractNumId w:val="6"/>
  </w:num>
  <w:num w:numId="8">
    <w:abstractNumId w:val="7"/>
  </w:num>
  <w:num w:numId="9">
    <w:abstractNumId w:val="8"/>
  </w:num>
  <w:num w:numId="10">
    <w:abstractNumId w:val="3"/>
  </w:num>
  <w:num w:numId="11">
    <w:abstractNumId w:val="12"/>
  </w:num>
  <w:num w:numId="12">
    <w:abstractNumId w:val="5"/>
  </w:num>
  <w:num w:numId="13">
    <w:abstractNumId w:val="2"/>
  </w:num>
  <w:num w:numId="14">
    <w:abstractNumId w:val="10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22DBA"/>
    <w:rsid w:val="00003E5B"/>
    <w:rsid w:val="00004428"/>
    <w:rsid w:val="00016993"/>
    <w:rsid w:val="0001763E"/>
    <w:rsid w:val="00020773"/>
    <w:rsid w:val="00025C47"/>
    <w:rsid w:val="000268E4"/>
    <w:rsid w:val="000314C9"/>
    <w:rsid w:val="00034EE6"/>
    <w:rsid w:val="00036008"/>
    <w:rsid w:val="00036AD1"/>
    <w:rsid w:val="00045D27"/>
    <w:rsid w:val="0004771A"/>
    <w:rsid w:val="00050B5C"/>
    <w:rsid w:val="00051CC7"/>
    <w:rsid w:val="00054A6F"/>
    <w:rsid w:val="00056FD4"/>
    <w:rsid w:val="000578E1"/>
    <w:rsid w:val="00064872"/>
    <w:rsid w:val="00065646"/>
    <w:rsid w:val="00067C6D"/>
    <w:rsid w:val="00070451"/>
    <w:rsid w:val="000722A3"/>
    <w:rsid w:val="00074DC0"/>
    <w:rsid w:val="000800AF"/>
    <w:rsid w:val="0008048B"/>
    <w:rsid w:val="000809CD"/>
    <w:rsid w:val="00082505"/>
    <w:rsid w:val="00085F6B"/>
    <w:rsid w:val="0009025E"/>
    <w:rsid w:val="00092250"/>
    <w:rsid w:val="000966A2"/>
    <w:rsid w:val="00097573"/>
    <w:rsid w:val="000A0113"/>
    <w:rsid w:val="000A0176"/>
    <w:rsid w:val="000A04E4"/>
    <w:rsid w:val="000A0CBE"/>
    <w:rsid w:val="000A1712"/>
    <w:rsid w:val="000A264E"/>
    <w:rsid w:val="000A7F50"/>
    <w:rsid w:val="000B1DD2"/>
    <w:rsid w:val="000B5A0A"/>
    <w:rsid w:val="000C2DAC"/>
    <w:rsid w:val="000D3A10"/>
    <w:rsid w:val="000D5BC0"/>
    <w:rsid w:val="000D7E07"/>
    <w:rsid w:val="000E4A5B"/>
    <w:rsid w:val="000E4CC4"/>
    <w:rsid w:val="000E589A"/>
    <w:rsid w:val="000F1ADC"/>
    <w:rsid w:val="000F4082"/>
    <w:rsid w:val="000F52BF"/>
    <w:rsid w:val="000F6ABD"/>
    <w:rsid w:val="001005B9"/>
    <w:rsid w:val="00106124"/>
    <w:rsid w:val="00106D33"/>
    <w:rsid w:val="00111ADA"/>
    <w:rsid w:val="00114F7C"/>
    <w:rsid w:val="00117406"/>
    <w:rsid w:val="00124ECE"/>
    <w:rsid w:val="0012787E"/>
    <w:rsid w:val="00132E23"/>
    <w:rsid w:val="00135E8C"/>
    <w:rsid w:val="00136405"/>
    <w:rsid w:val="001402FA"/>
    <w:rsid w:val="001410F1"/>
    <w:rsid w:val="001457EC"/>
    <w:rsid w:val="0014713C"/>
    <w:rsid w:val="00147BAD"/>
    <w:rsid w:val="001528DC"/>
    <w:rsid w:val="00164E63"/>
    <w:rsid w:val="0016634C"/>
    <w:rsid w:val="00170B05"/>
    <w:rsid w:val="0017445B"/>
    <w:rsid w:val="00177AED"/>
    <w:rsid w:val="0018210F"/>
    <w:rsid w:val="001828BE"/>
    <w:rsid w:val="00185689"/>
    <w:rsid w:val="00187C80"/>
    <w:rsid w:val="00193D9B"/>
    <w:rsid w:val="00194E9C"/>
    <w:rsid w:val="00197FA1"/>
    <w:rsid w:val="001A3EA0"/>
    <w:rsid w:val="001A4D7F"/>
    <w:rsid w:val="001A4E22"/>
    <w:rsid w:val="001A4E3E"/>
    <w:rsid w:val="001A5F8B"/>
    <w:rsid w:val="001A6A20"/>
    <w:rsid w:val="001B5D47"/>
    <w:rsid w:val="001B5FCF"/>
    <w:rsid w:val="001B5FD0"/>
    <w:rsid w:val="001C113C"/>
    <w:rsid w:val="001C1334"/>
    <w:rsid w:val="001C65B3"/>
    <w:rsid w:val="001D050E"/>
    <w:rsid w:val="001D0E85"/>
    <w:rsid w:val="001D7A11"/>
    <w:rsid w:val="001E0382"/>
    <w:rsid w:val="001E0F06"/>
    <w:rsid w:val="001E7781"/>
    <w:rsid w:val="00205221"/>
    <w:rsid w:val="002145DE"/>
    <w:rsid w:val="00227F75"/>
    <w:rsid w:val="00232B8A"/>
    <w:rsid w:val="002335C7"/>
    <w:rsid w:val="00244457"/>
    <w:rsid w:val="00245E6F"/>
    <w:rsid w:val="00251CA0"/>
    <w:rsid w:val="0025340B"/>
    <w:rsid w:val="00255CD5"/>
    <w:rsid w:val="00257336"/>
    <w:rsid w:val="00257FCD"/>
    <w:rsid w:val="002607D6"/>
    <w:rsid w:val="00263C1C"/>
    <w:rsid w:val="002642FC"/>
    <w:rsid w:val="00267C80"/>
    <w:rsid w:val="00267D60"/>
    <w:rsid w:val="0027087C"/>
    <w:rsid w:val="00283E47"/>
    <w:rsid w:val="00285397"/>
    <w:rsid w:val="002866EA"/>
    <w:rsid w:val="00287382"/>
    <w:rsid w:val="00291476"/>
    <w:rsid w:val="00294B4B"/>
    <w:rsid w:val="002A4369"/>
    <w:rsid w:val="002B0C98"/>
    <w:rsid w:val="002B1217"/>
    <w:rsid w:val="002B2D0B"/>
    <w:rsid w:val="002B38C5"/>
    <w:rsid w:val="002B46BC"/>
    <w:rsid w:val="002B6D11"/>
    <w:rsid w:val="002C437C"/>
    <w:rsid w:val="002C6190"/>
    <w:rsid w:val="002C6521"/>
    <w:rsid w:val="002C6716"/>
    <w:rsid w:val="002C7F9F"/>
    <w:rsid w:val="002D1E42"/>
    <w:rsid w:val="002D403E"/>
    <w:rsid w:val="002D66B1"/>
    <w:rsid w:val="002E30F7"/>
    <w:rsid w:val="002E74F1"/>
    <w:rsid w:val="00304103"/>
    <w:rsid w:val="003047C9"/>
    <w:rsid w:val="00304A51"/>
    <w:rsid w:val="003057AD"/>
    <w:rsid w:val="0031118A"/>
    <w:rsid w:val="003127EC"/>
    <w:rsid w:val="00315D39"/>
    <w:rsid w:val="003223CC"/>
    <w:rsid w:val="003230BD"/>
    <w:rsid w:val="00325E93"/>
    <w:rsid w:val="00331D6B"/>
    <w:rsid w:val="00332953"/>
    <w:rsid w:val="00335595"/>
    <w:rsid w:val="00337E98"/>
    <w:rsid w:val="0036127F"/>
    <w:rsid w:val="003661D4"/>
    <w:rsid w:val="00370A4E"/>
    <w:rsid w:val="003715EA"/>
    <w:rsid w:val="00376DFC"/>
    <w:rsid w:val="00380FC0"/>
    <w:rsid w:val="003850A2"/>
    <w:rsid w:val="003911D6"/>
    <w:rsid w:val="0039139B"/>
    <w:rsid w:val="003970B5"/>
    <w:rsid w:val="00397F7E"/>
    <w:rsid w:val="003A2994"/>
    <w:rsid w:val="003A6261"/>
    <w:rsid w:val="003B2050"/>
    <w:rsid w:val="003C52B5"/>
    <w:rsid w:val="003C544F"/>
    <w:rsid w:val="003C58F8"/>
    <w:rsid w:val="003D43C4"/>
    <w:rsid w:val="003D6A1F"/>
    <w:rsid w:val="003E04F3"/>
    <w:rsid w:val="003E0AD6"/>
    <w:rsid w:val="003E3456"/>
    <w:rsid w:val="003F48F1"/>
    <w:rsid w:val="003F5078"/>
    <w:rsid w:val="003F69B5"/>
    <w:rsid w:val="003F7735"/>
    <w:rsid w:val="003F7916"/>
    <w:rsid w:val="00400EDD"/>
    <w:rsid w:val="004030A5"/>
    <w:rsid w:val="00405282"/>
    <w:rsid w:val="00406E41"/>
    <w:rsid w:val="004101F6"/>
    <w:rsid w:val="00415506"/>
    <w:rsid w:val="0042657C"/>
    <w:rsid w:val="004303F3"/>
    <w:rsid w:val="00432DC2"/>
    <w:rsid w:val="004345E9"/>
    <w:rsid w:val="00440D4A"/>
    <w:rsid w:val="00442A3E"/>
    <w:rsid w:val="004439B5"/>
    <w:rsid w:val="0045005E"/>
    <w:rsid w:val="004501DE"/>
    <w:rsid w:val="00450C59"/>
    <w:rsid w:val="004550AC"/>
    <w:rsid w:val="004676EF"/>
    <w:rsid w:val="00471C3B"/>
    <w:rsid w:val="00474F61"/>
    <w:rsid w:val="004877E4"/>
    <w:rsid w:val="00491243"/>
    <w:rsid w:val="00495098"/>
    <w:rsid w:val="00495FDE"/>
    <w:rsid w:val="00496B2D"/>
    <w:rsid w:val="004A152E"/>
    <w:rsid w:val="004A248D"/>
    <w:rsid w:val="004A4BBD"/>
    <w:rsid w:val="004A5234"/>
    <w:rsid w:val="004A5E9B"/>
    <w:rsid w:val="004A7D8B"/>
    <w:rsid w:val="004C0E23"/>
    <w:rsid w:val="004C118E"/>
    <w:rsid w:val="004C23AB"/>
    <w:rsid w:val="004C4768"/>
    <w:rsid w:val="004D42D3"/>
    <w:rsid w:val="004E5C77"/>
    <w:rsid w:val="004E650D"/>
    <w:rsid w:val="004F33BD"/>
    <w:rsid w:val="00503309"/>
    <w:rsid w:val="00503C54"/>
    <w:rsid w:val="00512EFC"/>
    <w:rsid w:val="00514F6E"/>
    <w:rsid w:val="00522522"/>
    <w:rsid w:val="00527707"/>
    <w:rsid w:val="00535C30"/>
    <w:rsid w:val="005440B5"/>
    <w:rsid w:val="0055771F"/>
    <w:rsid w:val="00564532"/>
    <w:rsid w:val="005675F3"/>
    <w:rsid w:val="00567836"/>
    <w:rsid w:val="0057330C"/>
    <w:rsid w:val="00577896"/>
    <w:rsid w:val="00577C5E"/>
    <w:rsid w:val="00582728"/>
    <w:rsid w:val="0058483D"/>
    <w:rsid w:val="005848C7"/>
    <w:rsid w:val="00590924"/>
    <w:rsid w:val="005933AC"/>
    <w:rsid w:val="005940C3"/>
    <w:rsid w:val="005948AB"/>
    <w:rsid w:val="0059706F"/>
    <w:rsid w:val="005A04B9"/>
    <w:rsid w:val="005A1421"/>
    <w:rsid w:val="005A79B0"/>
    <w:rsid w:val="005B17D8"/>
    <w:rsid w:val="005B564F"/>
    <w:rsid w:val="005B76AD"/>
    <w:rsid w:val="005C4C13"/>
    <w:rsid w:val="005C726E"/>
    <w:rsid w:val="005D4AB9"/>
    <w:rsid w:val="005E4549"/>
    <w:rsid w:val="005E48C6"/>
    <w:rsid w:val="005E6175"/>
    <w:rsid w:val="005E69CF"/>
    <w:rsid w:val="005F2E35"/>
    <w:rsid w:val="005F50F6"/>
    <w:rsid w:val="005F63C6"/>
    <w:rsid w:val="005F6C46"/>
    <w:rsid w:val="006009B6"/>
    <w:rsid w:val="00605ABC"/>
    <w:rsid w:val="00614686"/>
    <w:rsid w:val="00621175"/>
    <w:rsid w:val="00621CD2"/>
    <w:rsid w:val="00622F41"/>
    <w:rsid w:val="0063352A"/>
    <w:rsid w:val="00633B63"/>
    <w:rsid w:val="00636334"/>
    <w:rsid w:val="0064494E"/>
    <w:rsid w:val="00646C37"/>
    <w:rsid w:val="006474E6"/>
    <w:rsid w:val="006523B4"/>
    <w:rsid w:val="00652FC2"/>
    <w:rsid w:val="00657967"/>
    <w:rsid w:val="00657DF3"/>
    <w:rsid w:val="00670B54"/>
    <w:rsid w:val="0067473A"/>
    <w:rsid w:val="00676AC4"/>
    <w:rsid w:val="00686B93"/>
    <w:rsid w:val="006875E5"/>
    <w:rsid w:val="006B01F7"/>
    <w:rsid w:val="006B268E"/>
    <w:rsid w:val="006B5270"/>
    <w:rsid w:val="006C292B"/>
    <w:rsid w:val="006C3057"/>
    <w:rsid w:val="006C3336"/>
    <w:rsid w:val="006C61CD"/>
    <w:rsid w:val="006C75C1"/>
    <w:rsid w:val="006C76FA"/>
    <w:rsid w:val="006D0298"/>
    <w:rsid w:val="006D3AE0"/>
    <w:rsid w:val="006E0AD6"/>
    <w:rsid w:val="006E3FDD"/>
    <w:rsid w:val="006F1636"/>
    <w:rsid w:val="006F35DC"/>
    <w:rsid w:val="006F4696"/>
    <w:rsid w:val="00700D95"/>
    <w:rsid w:val="00702A0C"/>
    <w:rsid w:val="00703A08"/>
    <w:rsid w:val="00705BE2"/>
    <w:rsid w:val="00711CD7"/>
    <w:rsid w:val="007136DC"/>
    <w:rsid w:val="007145E1"/>
    <w:rsid w:val="00714B4C"/>
    <w:rsid w:val="00730DD1"/>
    <w:rsid w:val="007402C4"/>
    <w:rsid w:val="00741934"/>
    <w:rsid w:val="00747066"/>
    <w:rsid w:val="007516D7"/>
    <w:rsid w:val="00754428"/>
    <w:rsid w:val="007602E5"/>
    <w:rsid w:val="007732F9"/>
    <w:rsid w:val="00773D11"/>
    <w:rsid w:val="007762D5"/>
    <w:rsid w:val="007835C1"/>
    <w:rsid w:val="00784FA6"/>
    <w:rsid w:val="007860FB"/>
    <w:rsid w:val="007A47AC"/>
    <w:rsid w:val="007A72AE"/>
    <w:rsid w:val="007B426C"/>
    <w:rsid w:val="007B483A"/>
    <w:rsid w:val="007B6B4F"/>
    <w:rsid w:val="007C6AEA"/>
    <w:rsid w:val="007C6D64"/>
    <w:rsid w:val="007D1FF3"/>
    <w:rsid w:val="007E1C74"/>
    <w:rsid w:val="007F098C"/>
    <w:rsid w:val="007F7075"/>
    <w:rsid w:val="0080023E"/>
    <w:rsid w:val="008032CA"/>
    <w:rsid w:val="00804C12"/>
    <w:rsid w:val="00804C37"/>
    <w:rsid w:val="00806B3B"/>
    <w:rsid w:val="008118BF"/>
    <w:rsid w:val="008126E8"/>
    <w:rsid w:val="0082154E"/>
    <w:rsid w:val="00823A9E"/>
    <w:rsid w:val="0082759D"/>
    <w:rsid w:val="008305D5"/>
    <w:rsid w:val="00833953"/>
    <w:rsid w:val="00841224"/>
    <w:rsid w:val="00845327"/>
    <w:rsid w:val="00846224"/>
    <w:rsid w:val="00857D3D"/>
    <w:rsid w:val="00861555"/>
    <w:rsid w:val="00864173"/>
    <w:rsid w:val="008651B8"/>
    <w:rsid w:val="008667DD"/>
    <w:rsid w:val="00867D2B"/>
    <w:rsid w:val="00872392"/>
    <w:rsid w:val="0087766D"/>
    <w:rsid w:val="00886EB5"/>
    <w:rsid w:val="00891B92"/>
    <w:rsid w:val="00893978"/>
    <w:rsid w:val="008950AC"/>
    <w:rsid w:val="008A0A54"/>
    <w:rsid w:val="008A147B"/>
    <w:rsid w:val="008A67BC"/>
    <w:rsid w:val="008A727F"/>
    <w:rsid w:val="008C095A"/>
    <w:rsid w:val="008C7CDA"/>
    <w:rsid w:val="008D0CF9"/>
    <w:rsid w:val="008D6CFB"/>
    <w:rsid w:val="008E2447"/>
    <w:rsid w:val="008E37D9"/>
    <w:rsid w:val="008F23D2"/>
    <w:rsid w:val="00900720"/>
    <w:rsid w:val="00900AFB"/>
    <w:rsid w:val="0090100C"/>
    <w:rsid w:val="009013A0"/>
    <w:rsid w:val="009054AD"/>
    <w:rsid w:val="00910A8F"/>
    <w:rsid w:val="00916D7A"/>
    <w:rsid w:val="00921B46"/>
    <w:rsid w:val="0092252C"/>
    <w:rsid w:val="009247AE"/>
    <w:rsid w:val="0092504D"/>
    <w:rsid w:val="00925D86"/>
    <w:rsid w:val="00934238"/>
    <w:rsid w:val="00936ADE"/>
    <w:rsid w:val="00937FA1"/>
    <w:rsid w:val="0094068B"/>
    <w:rsid w:val="00955D0C"/>
    <w:rsid w:val="009601F0"/>
    <w:rsid w:val="00964F55"/>
    <w:rsid w:val="00967363"/>
    <w:rsid w:val="00970392"/>
    <w:rsid w:val="009735B5"/>
    <w:rsid w:val="00974842"/>
    <w:rsid w:val="00990A26"/>
    <w:rsid w:val="00995670"/>
    <w:rsid w:val="009A47E6"/>
    <w:rsid w:val="009B28E2"/>
    <w:rsid w:val="009B5E9E"/>
    <w:rsid w:val="009B75A9"/>
    <w:rsid w:val="009C204F"/>
    <w:rsid w:val="009C42BB"/>
    <w:rsid w:val="009E110B"/>
    <w:rsid w:val="009E52D2"/>
    <w:rsid w:val="009F02E0"/>
    <w:rsid w:val="009F33E7"/>
    <w:rsid w:val="009F5FAE"/>
    <w:rsid w:val="009F68E6"/>
    <w:rsid w:val="00A02481"/>
    <w:rsid w:val="00A04F5E"/>
    <w:rsid w:val="00A11D14"/>
    <w:rsid w:val="00A126EF"/>
    <w:rsid w:val="00A16538"/>
    <w:rsid w:val="00A21399"/>
    <w:rsid w:val="00A224C4"/>
    <w:rsid w:val="00A22DBA"/>
    <w:rsid w:val="00A2565B"/>
    <w:rsid w:val="00A26EFF"/>
    <w:rsid w:val="00A34C82"/>
    <w:rsid w:val="00A4025C"/>
    <w:rsid w:val="00A449B7"/>
    <w:rsid w:val="00A44FB8"/>
    <w:rsid w:val="00A46DD3"/>
    <w:rsid w:val="00A50109"/>
    <w:rsid w:val="00A54175"/>
    <w:rsid w:val="00A55934"/>
    <w:rsid w:val="00A64F5C"/>
    <w:rsid w:val="00A7260D"/>
    <w:rsid w:val="00A737A0"/>
    <w:rsid w:val="00A75037"/>
    <w:rsid w:val="00A80E33"/>
    <w:rsid w:val="00A86273"/>
    <w:rsid w:val="00A87781"/>
    <w:rsid w:val="00A936F9"/>
    <w:rsid w:val="00A9686A"/>
    <w:rsid w:val="00AA06B9"/>
    <w:rsid w:val="00AA1140"/>
    <w:rsid w:val="00AA700D"/>
    <w:rsid w:val="00AB283E"/>
    <w:rsid w:val="00AC164A"/>
    <w:rsid w:val="00AC590A"/>
    <w:rsid w:val="00AC64D9"/>
    <w:rsid w:val="00AD0832"/>
    <w:rsid w:val="00AD37A1"/>
    <w:rsid w:val="00AD3FE4"/>
    <w:rsid w:val="00AD7803"/>
    <w:rsid w:val="00AE330A"/>
    <w:rsid w:val="00AE4723"/>
    <w:rsid w:val="00AE74B5"/>
    <w:rsid w:val="00AF067E"/>
    <w:rsid w:val="00AF1A3C"/>
    <w:rsid w:val="00AF3B17"/>
    <w:rsid w:val="00AF485B"/>
    <w:rsid w:val="00AF5110"/>
    <w:rsid w:val="00B03A0F"/>
    <w:rsid w:val="00B10F97"/>
    <w:rsid w:val="00B11BCC"/>
    <w:rsid w:val="00B163C5"/>
    <w:rsid w:val="00B30065"/>
    <w:rsid w:val="00B33901"/>
    <w:rsid w:val="00B3542A"/>
    <w:rsid w:val="00B361CF"/>
    <w:rsid w:val="00B37EBC"/>
    <w:rsid w:val="00B40749"/>
    <w:rsid w:val="00B4418C"/>
    <w:rsid w:val="00B45B74"/>
    <w:rsid w:val="00B55C22"/>
    <w:rsid w:val="00B5613B"/>
    <w:rsid w:val="00B634C6"/>
    <w:rsid w:val="00B75B5A"/>
    <w:rsid w:val="00B83E49"/>
    <w:rsid w:val="00B84546"/>
    <w:rsid w:val="00B874E0"/>
    <w:rsid w:val="00B94FFD"/>
    <w:rsid w:val="00BA2541"/>
    <w:rsid w:val="00BA4180"/>
    <w:rsid w:val="00BA517E"/>
    <w:rsid w:val="00BA582D"/>
    <w:rsid w:val="00BB3224"/>
    <w:rsid w:val="00BB34CB"/>
    <w:rsid w:val="00BB7F9F"/>
    <w:rsid w:val="00BC08A9"/>
    <w:rsid w:val="00BC1515"/>
    <w:rsid w:val="00BC51CE"/>
    <w:rsid w:val="00BE1E95"/>
    <w:rsid w:val="00BF04BD"/>
    <w:rsid w:val="00BF3B94"/>
    <w:rsid w:val="00BF4D71"/>
    <w:rsid w:val="00BF51B6"/>
    <w:rsid w:val="00BF6F11"/>
    <w:rsid w:val="00C048A1"/>
    <w:rsid w:val="00C057F6"/>
    <w:rsid w:val="00C06198"/>
    <w:rsid w:val="00C07D19"/>
    <w:rsid w:val="00C10048"/>
    <w:rsid w:val="00C22F60"/>
    <w:rsid w:val="00C35D7C"/>
    <w:rsid w:val="00C36618"/>
    <w:rsid w:val="00C40961"/>
    <w:rsid w:val="00C44088"/>
    <w:rsid w:val="00C451DB"/>
    <w:rsid w:val="00C5442E"/>
    <w:rsid w:val="00C66141"/>
    <w:rsid w:val="00C820BD"/>
    <w:rsid w:val="00C83AAF"/>
    <w:rsid w:val="00C91B08"/>
    <w:rsid w:val="00C966A9"/>
    <w:rsid w:val="00CA6085"/>
    <w:rsid w:val="00CA6C6F"/>
    <w:rsid w:val="00CB22CF"/>
    <w:rsid w:val="00CB334E"/>
    <w:rsid w:val="00CB4C6F"/>
    <w:rsid w:val="00CB523C"/>
    <w:rsid w:val="00CC1F20"/>
    <w:rsid w:val="00CC2CA9"/>
    <w:rsid w:val="00CE6381"/>
    <w:rsid w:val="00CF051C"/>
    <w:rsid w:val="00CF637D"/>
    <w:rsid w:val="00D0124E"/>
    <w:rsid w:val="00D03A85"/>
    <w:rsid w:val="00D043D9"/>
    <w:rsid w:val="00D10EC8"/>
    <w:rsid w:val="00D1327C"/>
    <w:rsid w:val="00D139F1"/>
    <w:rsid w:val="00D17172"/>
    <w:rsid w:val="00D21A7E"/>
    <w:rsid w:val="00D247F7"/>
    <w:rsid w:val="00D27B8B"/>
    <w:rsid w:val="00D30ADD"/>
    <w:rsid w:val="00D34D5B"/>
    <w:rsid w:val="00D430B5"/>
    <w:rsid w:val="00D43CD0"/>
    <w:rsid w:val="00D609EF"/>
    <w:rsid w:val="00D61394"/>
    <w:rsid w:val="00D6512A"/>
    <w:rsid w:val="00D72C6F"/>
    <w:rsid w:val="00D767DD"/>
    <w:rsid w:val="00D855C9"/>
    <w:rsid w:val="00D86B19"/>
    <w:rsid w:val="00D919C0"/>
    <w:rsid w:val="00D9592A"/>
    <w:rsid w:val="00DA5A1F"/>
    <w:rsid w:val="00DA6181"/>
    <w:rsid w:val="00DA6E80"/>
    <w:rsid w:val="00DB1248"/>
    <w:rsid w:val="00DB3C07"/>
    <w:rsid w:val="00DD536C"/>
    <w:rsid w:val="00DD59D5"/>
    <w:rsid w:val="00DE4AA7"/>
    <w:rsid w:val="00DE5215"/>
    <w:rsid w:val="00DE7EBF"/>
    <w:rsid w:val="00DF499F"/>
    <w:rsid w:val="00DF636A"/>
    <w:rsid w:val="00E004A4"/>
    <w:rsid w:val="00E00865"/>
    <w:rsid w:val="00E13C5B"/>
    <w:rsid w:val="00E14349"/>
    <w:rsid w:val="00E31699"/>
    <w:rsid w:val="00E334C4"/>
    <w:rsid w:val="00E36A38"/>
    <w:rsid w:val="00E4486D"/>
    <w:rsid w:val="00E448C7"/>
    <w:rsid w:val="00E46D49"/>
    <w:rsid w:val="00E604B7"/>
    <w:rsid w:val="00E6153E"/>
    <w:rsid w:val="00E62B94"/>
    <w:rsid w:val="00E677B3"/>
    <w:rsid w:val="00E67BF2"/>
    <w:rsid w:val="00E701F4"/>
    <w:rsid w:val="00E738D1"/>
    <w:rsid w:val="00E73CB7"/>
    <w:rsid w:val="00E7661F"/>
    <w:rsid w:val="00E77831"/>
    <w:rsid w:val="00E826CE"/>
    <w:rsid w:val="00E850C6"/>
    <w:rsid w:val="00E862A0"/>
    <w:rsid w:val="00E872E0"/>
    <w:rsid w:val="00E952DA"/>
    <w:rsid w:val="00EA14E2"/>
    <w:rsid w:val="00EC0A01"/>
    <w:rsid w:val="00EC1453"/>
    <w:rsid w:val="00EC5A12"/>
    <w:rsid w:val="00ED0960"/>
    <w:rsid w:val="00ED0CD4"/>
    <w:rsid w:val="00EE1AD1"/>
    <w:rsid w:val="00F009FE"/>
    <w:rsid w:val="00F01CDD"/>
    <w:rsid w:val="00F02DFD"/>
    <w:rsid w:val="00F137CD"/>
    <w:rsid w:val="00F17774"/>
    <w:rsid w:val="00F21393"/>
    <w:rsid w:val="00F2484A"/>
    <w:rsid w:val="00F31B63"/>
    <w:rsid w:val="00F446FC"/>
    <w:rsid w:val="00F465DE"/>
    <w:rsid w:val="00F63429"/>
    <w:rsid w:val="00F650F8"/>
    <w:rsid w:val="00F742CD"/>
    <w:rsid w:val="00F94F1D"/>
    <w:rsid w:val="00FA279B"/>
    <w:rsid w:val="00FA42D3"/>
    <w:rsid w:val="00FB39A0"/>
    <w:rsid w:val="00FC1049"/>
    <w:rsid w:val="00FC1B95"/>
    <w:rsid w:val="00FC1DA8"/>
    <w:rsid w:val="00FC6257"/>
    <w:rsid w:val="00FC6459"/>
    <w:rsid w:val="00FC6EB1"/>
    <w:rsid w:val="00FD0FD4"/>
    <w:rsid w:val="00FD1E00"/>
    <w:rsid w:val="00FD237D"/>
    <w:rsid w:val="00FD7B46"/>
    <w:rsid w:val="00FE2783"/>
    <w:rsid w:val="00FF1B1B"/>
    <w:rsid w:val="00FF24D1"/>
    <w:rsid w:val="00FF52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7586">
      <o:colormenu v:ext="edit" strokecolor="#002060"/>
    </o:shapedefaults>
    <o:shapelayout v:ext="edit">
      <o:idmap v:ext="edit" data="1,46,49,52,54,60"/>
      <o:rules v:ext="edit">
        <o:r id="V:Rule9" type="connector" idref="#_x0000_s61729"/>
        <o:r id="V:Rule10" type="connector" idref="#_x0000_s61730"/>
        <o:r id="V:Rule11" type="connector" idref="#_x0000_s1413"/>
        <o:r id="V:Rule12" type="connector" idref="#_x0000_s61726"/>
        <o:r id="V:Rule13" type="connector" idref="#_x0000_s61727"/>
        <o:r id="V:Rule14" type="connector" idref="#_x0000_s1415"/>
        <o:r id="V:Rule15" type="connector" idref="#_x0000_s1414"/>
        <o:r id="V:Rule16" type="connector" idref="#_x0000_s1412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0960"/>
  </w:style>
  <w:style w:type="paragraph" w:styleId="Titre1">
    <w:name w:val="heading 1"/>
    <w:basedOn w:val="Normal"/>
    <w:next w:val="Normal"/>
    <w:link w:val="Titre1Car"/>
    <w:uiPriority w:val="9"/>
    <w:qFormat/>
    <w:rsid w:val="00633B63"/>
    <w:pPr>
      <w:keepNext/>
      <w:keepLines/>
      <w:numPr>
        <w:numId w:val="2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33B63"/>
    <w:pPr>
      <w:keepNext/>
      <w:keepLines/>
      <w:numPr>
        <w:ilvl w:val="1"/>
        <w:numId w:val="2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633B63"/>
    <w:pPr>
      <w:keepNext/>
      <w:keepLines/>
      <w:numPr>
        <w:ilvl w:val="2"/>
        <w:numId w:val="2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633B63"/>
    <w:pPr>
      <w:keepNext/>
      <w:keepLines/>
      <w:numPr>
        <w:ilvl w:val="3"/>
        <w:numId w:val="2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633B63"/>
    <w:pPr>
      <w:keepNext/>
      <w:keepLines/>
      <w:numPr>
        <w:ilvl w:val="4"/>
        <w:numId w:val="2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633B63"/>
    <w:pPr>
      <w:keepNext/>
      <w:keepLines/>
      <w:numPr>
        <w:ilvl w:val="5"/>
        <w:numId w:val="2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633B63"/>
    <w:pPr>
      <w:keepNext/>
      <w:keepLines/>
      <w:numPr>
        <w:ilvl w:val="6"/>
        <w:numId w:val="2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633B63"/>
    <w:pPr>
      <w:keepNext/>
      <w:keepLines/>
      <w:numPr>
        <w:ilvl w:val="7"/>
        <w:numId w:val="2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633B63"/>
    <w:pPr>
      <w:keepNext/>
      <w:keepLines/>
      <w:numPr>
        <w:ilvl w:val="8"/>
        <w:numId w:val="2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9397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DF49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F499F"/>
  </w:style>
  <w:style w:type="paragraph" w:styleId="Pieddepage">
    <w:name w:val="footer"/>
    <w:basedOn w:val="Normal"/>
    <w:link w:val="PieddepageCar"/>
    <w:uiPriority w:val="99"/>
    <w:semiHidden/>
    <w:unhideWhenUsed/>
    <w:rsid w:val="00DF49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F499F"/>
  </w:style>
  <w:style w:type="table" w:styleId="Grilledutableau">
    <w:name w:val="Table Grid"/>
    <w:basedOn w:val="TableauNormal"/>
    <w:uiPriority w:val="59"/>
    <w:rsid w:val="004550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656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5646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633B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33B6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633B6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4Car">
    <w:name w:val="Titre 4 Car"/>
    <w:basedOn w:val="Policepardfaut"/>
    <w:link w:val="Titre4"/>
    <w:uiPriority w:val="9"/>
    <w:semiHidden/>
    <w:rsid w:val="00633B6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re5Car">
    <w:name w:val="Titre 5 Car"/>
    <w:basedOn w:val="Policepardfaut"/>
    <w:link w:val="Titre5"/>
    <w:uiPriority w:val="9"/>
    <w:semiHidden/>
    <w:rsid w:val="00633B6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re6Car">
    <w:name w:val="Titre 6 Car"/>
    <w:basedOn w:val="Policepardfaut"/>
    <w:link w:val="Titre6"/>
    <w:uiPriority w:val="9"/>
    <w:semiHidden/>
    <w:rsid w:val="00633B6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633B6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semiHidden/>
    <w:rsid w:val="00633B6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633B6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customStyle="1" w:styleId="Style1">
    <w:name w:val="Style1"/>
    <w:uiPriority w:val="99"/>
    <w:rsid w:val="00FA279B"/>
    <w:pPr>
      <w:numPr>
        <w:numId w:val="3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71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66.wmf"/><Relationship Id="rId324" Type="http://schemas.openxmlformats.org/officeDocument/2006/relationships/oleObject" Target="embeddings/oleObject196.bin"/><Relationship Id="rId366" Type="http://schemas.openxmlformats.org/officeDocument/2006/relationships/oleObject" Target="embeddings/oleObject228.bin"/><Relationship Id="rId170" Type="http://schemas.openxmlformats.org/officeDocument/2006/relationships/image" Target="media/image71.wmf"/><Relationship Id="rId226" Type="http://schemas.openxmlformats.org/officeDocument/2006/relationships/image" Target="media/image96.wmf"/><Relationship Id="rId433" Type="http://schemas.openxmlformats.org/officeDocument/2006/relationships/oleObject" Target="embeddings/oleObject277.bin"/><Relationship Id="rId268" Type="http://schemas.openxmlformats.org/officeDocument/2006/relationships/image" Target="media/image111.wmf"/><Relationship Id="rId475" Type="http://schemas.openxmlformats.org/officeDocument/2006/relationships/image" Target="media/image159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3.wmf"/><Relationship Id="rId335" Type="http://schemas.openxmlformats.org/officeDocument/2006/relationships/image" Target="media/image123.wmf"/><Relationship Id="rId377" Type="http://schemas.openxmlformats.org/officeDocument/2006/relationships/image" Target="media/image136.wmf"/><Relationship Id="rId500" Type="http://schemas.openxmlformats.org/officeDocument/2006/relationships/image" Target="media/image16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9.bin"/><Relationship Id="rId237" Type="http://schemas.openxmlformats.org/officeDocument/2006/relationships/oleObject" Target="embeddings/oleObject129.bin"/><Relationship Id="rId402" Type="http://schemas.openxmlformats.org/officeDocument/2006/relationships/image" Target="media/image147.wmf"/><Relationship Id="rId279" Type="http://schemas.openxmlformats.org/officeDocument/2006/relationships/oleObject" Target="embeddings/oleObject157.bin"/><Relationship Id="rId444" Type="http://schemas.openxmlformats.org/officeDocument/2006/relationships/oleObject" Target="embeddings/oleObject288.bin"/><Relationship Id="rId486" Type="http://schemas.openxmlformats.org/officeDocument/2006/relationships/image" Target="media/image162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5.bin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6.bin"/><Relationship Id="rId346" Type="http://schemas.openxmlformats.org/officeDocument/2006/relationships/oleObject" Target="embeddings/oleObject214.bin"/><Relationship Id="rId388" Type="http://schemas.openxmlformats.org/officeDocument/2006/relationships/oleObject" Target="embeddings/oleObject241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6.wmf"/><Relationship Id="rId413" Type="http://schemas.openxmlformats.org/officeDocument/2006/relationships/oleObject" Target="embeddings/oleObject257.bin"/><Relationship Id="rId248" Type="http://schemas.openxmlformats.org/officeDocument/2006/relationships/oleObject" Target="embeddings/oleObject137.bin"/><Relationship Id="rId455" Type="http://schemas.openxmlformats.org/officeDocument/2006/relationships/oleObject" Target="embeddings/oleObject297.bin"/><Relationship Id="rId497" Type="http://schemas.openxmlformats.org/officeDocument/2006/relationships/oleObject" Target="embeddings/oleObject323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87.bin"/><Relationship Id="rId357" Type="http://schemas.openxmlformats.org/officeDocument/2006/relationships/oleObject" Target="embeddings/oleObject222.bin"/><Relationship Id="rId54" Type="http://schemas.openxmlformats.org/officeDocument/2006/relationships/image" Target="media/image22.wmf"/><Relationship Id="rId96" Type="http://schemas.openxmlformats.org/officeDocument/2006/relationships/image" Target="media/image43.wmf"/><Relationship Id="rId161" Type="http://schemas.openxmlformats.org/officeDocument/2006/relationships/image" Target="media/image67.wmf"/><Relationship Id="rId217" Type="http://schemas.openxmlformats.org/officeDocument/2006/relationships/oleObject" Target="embeddings/oleObject119.bin"/><Relationship Id="rId399" Type="http://schemas.openxmlformats.org/officeDocument/2006/relationships/oleObject" Target="embeddings/oleObject247.bin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68.bin"/><Relationship Id="rId466" Type="http://schemas.openxmlformats.org/officeDocument/2006/relationships/oleObject" Target="embeddings/oleObject30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12.wmf"/><Relationship Id="rId326" Type="http://schemas.openxmlformats.org/officeDocument/2006/relationships/oleObject" Target="embeddings/oleObject198.bin"/><Relationship Id="rId65" Type="http://schemas.openxmlformats.org/officeDocument/2006/relationships/image" Target="media/image28.wmf"/><Relationship Id="rId130" Type="http://schemas.openxmlformats.org/officeDocument/2006/relationships/image" Target="media/image54.wmf"/><Relationship Id="rId368" Type="http://schemas.openxmlformats.org/officeDocument/2006/relationships/oleObject" Target="embeddings/oleObject229.bin"/><Relationship Id="rId172" Type="http://schemas.openxmlformats.org/officeDocument/2006/relationships/image" Target="media/image72.wmf"/><Relationship Id="rId228" Type="http://schemas.openxmlformats.org/officeDocument/2006/relationships/image" Target="media/image97.wmf"/><Relationship Id="rId435" Type="http://schemas.openxmlformats.org/officeDocument/2006/relationships/oleObject" Target="embeddings/oleObject279.bin"/><Relationship Id="rId477" Type="http://schemas.openxmlformats.org/officeDocument/2006/relationships/oleObject" Target="embeddings/oleObject311.bin"/><Relationship Id="rId281" Type="http://schemas.openxmlformats.org/officeDocument/2006/relationships/oleObject" Target="embeddings/oleObject159.bin"/><Relationship Id="rId337" Type="http://schemas.openxmlformats.org/officeDocument/2006/relationships/image" Target="media/image124.wmf"/><Relationship Id="rId502" Type="http://schemas.openxmlformats.org/officeDocument/2006/relationships/image" Target="media/image170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58.wmf"/><Relationship Id="rId379" Type="http://schemas.openxmlformats.org/officeDocument/2006/relationships/image" Target="media/image137.wmf"/><Relationship Id="rId7" Type="http://schemas.openxmlformats.org/officeDocument/2006/relationships/endnotes" Target="endnotes.xml"/><Relationship Id="rId183" Type="http://schemas.openxmlformats.org/officeDocument/2006/relationships/oleObject" Target="embeddings/oleObject100.bin"/><Relationship Id="rId239" Type="http://schemas.openxmlformats.org/officeDocument/2006/relationships/oleObject" Target="embeddings/oleObject130.bin"/><Relationship Id="rId390" Type="http://schemas.openxmlformats.org/officeDocument/2006/relationships/oleObject" Target="embeddings/oleObject242.bin"/><Relationship Id="rId404" Type="http://schemas.openxmlformats.org/officeDocument/2006/relationships/image" Target="media/image148.wmf"/><Relationship Id="rId446" Type="http://schemas.openxmlformats.org/officeDocument/2006/relationships/oleObject" Target="embeddings/oleObject289.bin"/><Relationship Id="rId250" Type="http://schemas.openxmlformats.org/officeDocument/2006/relationships/image" Target="media/image105.wmf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8.bin"/><Relationship Id="rId488" Type="http://schemas.openxmlformats.org/officeDocument/2006/relationships/image" Target="media/image16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216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5.bin"/><Relationship Id="rId208" Type="http://schemas.openxmlformats.org/officeDocument/2006/relationships/image" Target="media/image87.wmf"/><Relationship Id="rId229" Type="http://schemas.openxmlformats.org/officeDocument/2006/relationships/oleObject" Target="embeddings/oleObject125.bin"/><Relationship Id="rId380" Type="http://schemas.openxmlformats.org/officeDocument/2006/relationships/oleObject" Target="embeddings/oleObject236.bin"/><Relationship Id="rId415" Type="http://schemas.openxmlformats.org/officeDocument/2006/relationships/oleObject" Target="embeddings/oleObject259.bin"/><Relationship Id="rId436" Type="http://schemas.openxmlformats.org/officeDocument/2006/relationships/oleObject" Target="embeddings/oleObject280.bin"/><Relationship Id="rId457" Type="http://schemas.openxmlformats.org/officeDocument/2006/relationships/oleObject" Target="embeddings/oleObject299.bin"/><Relationship Id="rId240" Type="http://schemas.openxmlformats.org/officeDocument/2006/relationships/oleObject" Target="embeddings/oleObject131.bin"/><Relationship Id="rId261" Type="http://schemas.openxmlformats.org/officeDocument/2006/relationships/oleObject" Target="embeddings/oleObject147.bin"/><Relationship Id="rId478" Type="http://schemas.openxmlformats.org/officeDocument/2006/relationships/image" Target="media/image160.wmf"/><Relationship Id="rId499" Type="http://schemas.openxmlformats.org/officeDocument/2006/relationships/oleObject" Target="embeddings/oleObject32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60.bin"/><Relationship Id="rId317" Type="http://schemas.openxmlformats.org/officeDocument/2006/relationships/oleObject" Target="embeddings/oleObject189.bin"/><Relationship Id="rId338" Type="http://schemas.openxmlformats.org/officeDocument/2006/relationships/oleObject" Target="embeddings/oleObject207.bin"/><Relationship Id="rId359" Type="http://schemas.openxmlformats.org/officeDocument/2006/relationships/oleObject" Target="embeddings/oleObject224.bin"/><Relationship Id="rId503" Type="http://schemas.openxmlformats.org/officeDocument/2006/relationships/oleObject" Target="embeddings/oleObject326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8.wmf"/><Relationship Id="rId184" Type="http://schemas.openxmlformats.org/officeDocument/2006/relationships/image" Target="media/image77.wmf"/><Relationship Id="rId219" Type="http://schemas.openxmlformats.org/officeDocument/2006/relationships/oleObject" Target="embeddings/oleObject120.bin"/><Relationship Id="rId370" Type="http://schemas.openxmlformats.org/officeDocument/2006/relationships/oleObject" Target="embeddings/oleObject230.bin"/><Relationship Id="rId391" Type="http://schemas.openxmlformats.org/officeDocument/2006/relationships/oleObject" Target="embeddings/oleObject243.bin"/><Relationship Id="rId405" Type="http://schemas.openxmlformats.org/officeDocument/2006/relationships/oleObject" Target="embeddings/oleObject250.bin"/><Relationship Id="rId426" Type="http://schemas.openxmlformats.org/officeDocument/2006/relationships/oleObject" Target="embeddings/oleObject270.bin"/><Relationship Id="rId447" Type="http://schemas.openxmlformats.org/officeDocument/2006/relationships/oleObject" Target="embeddings/oleObject290.bin"/><Relationship Id="rId230" Type="http://schemas.openxmlformats.org/officeDocument/2006/relationships/image" Target="media/image98.wmf"/><Relationship Id="rId251" Type="http://schemas.openxmlformats.org/officeDocument/2006/relationships/oleObject" Target="embeddings/oleObject139.bin"/><Relationship Id="rId468" Type="http://schemas.openxmlformats.org/officeDocument/2006/relationships/oleObject" Target="embeddings/oleObject306.bin"/><Relationship Id="rId489" Type="http://schemas.openxmlformats.org/officeDocument/2006/relationships/oleObject" Target="embeddings/oleObject319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72" Type="http://schemas.openxmlformats.org/officeDocument/2006/relationships/image" Target="media/image113.wmf"/><Relationship Id="rId293" Type="http://schemas.openxmlformats.org/officeDocument/2006/relationships/image" Target="media/image120.wmf"/><Relationship Id="rId307" Type="http://schemas.openxmlformats.org/officeDocument/2006/relationships/oleObject" Target="embeddings/oleObject179.bin"/><Relationship Id="rId328" Type="http://schemas.openxmlformats.org/officeDocument/2006/relationships/oleObject" Target="embeddings/oleObject200.bin"/><Relationship Id="rId349" Type="http://schemas.openxmlformats.org/officeDocument/2006/relationships/oleObject" Target="embeddings/oleObject21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5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29.wmf"/><Relationship Id="rId381" Type="http://schemas.openxmlformats.org/officeDocument/2006/relationships/image" Target="media/image138.wmf"/><Relationship Id="rId416" Type="http://schemas.openxmlformats.org/officeDocument/2006/relationships/oleObject" Target="embeddings/oleObject260.bin"/><Relationship Id="rId220" Type="http://schemas.openxmlformats.org/officeDocument/2006/relationships/image" Target="media/image93.wmf"/><Relationship Id="rId241" Type="http://schemas.openxmlformats.org/officeDocument/2006/relationships/oleObject" Target="embeddings/oleObject132.bin"/><Relationship Id="rId437" Type="http://schemas.openxmlformats.org/officeDocument/2006/relationships/oleObject" Target="embeddings/oleObject281.bin"/><Relationship Id="rId458" Type="http://schemas.openxmlformats.org/officeDocument/2006/relationships/oleObject" Target="embeddings/oleObject300.bin"/><Relationship Id="rId479" Type="http://schemas.openxmlformats.org/officeDocument/2006/relationships/oleObject" Target="embeddings/oleObject31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08.wmf"/><Relationship Id="rId283" Type="http://schemas.openxmlformats.org/officeDocument/2006/relationships/oleObject" Target="embeddings/oleObject161.bin"/><Relationship Id="rId318" Type="http://schemas.openxmlformats.org/officeDocument/2006/relationships/oleObject" Target="embeddings/oleObject190.bin"/><Relationship Id="rId339" Type="http://schemas.openxmlformats.org/officeDocument/2006/relationships/oleObject" Target="embeddings/oleObject208.bin"/><Relationship Id="rId490" Type="http://schemas.openxmlformats.org/officeDocument/2006/relationships/image" Target="media/image164.wmf"/><Relationship Id="rId504" Type="http://schemas.openxmlformats.org/officeDocument/2006/relationships/oleObject" Target="embeddings/oleObject327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59.wmf"/><Relationship Id="rId164" Type="http://schemas.openxmlformats.org/officeDocument/2006/relationships/oleObject" Target="embeddings/oleObject89.bin"/><Relationship Id="rId185" Type="http://schemas.openxmlformats.org/officeDocument/2006/relationships/oleObject" Target="embeddings/oleObject101.bin"/><Relationship Id="rId350" Type="http://schemas.openxmlformats.org/officeDocument/2006/relationships/image" Target="media/image126.emf"/><Relationship Id="rId371" Type="http://schemas.openxmlformats.org/officeDocument/2006/relationships/image" Target="media/image134.wmf"/><Relationship Id="rId406" Type="http://schemas.openxmlformats.org/officeDocument/2006/relationships/image" Target="media/image149.wmf"/><Relationship Id="rId9" Type="http://schemas.openxmlformats.org/officeDocument/2006/relationships/oleObject" Target="embeddings/oleObject1.bin"/><Relationship Id="rId210" Type="http://schemas.openxmlformats.org/officeDocument/2006/relationships/image" Target="media/image88.wmf"/><Relationship Id="rId392" Type="http://schemas.openxmlformats.org/officeDocument/2006/relationships/image" Target="media/image142.wmf"/><Relationship Id="rId427" Type="http://schemas.openxmlformats.org/officeDocument/2006/relationships/oleObject" Target="embeddings/oleObject271.bin"/><Relationship Id="rId448" Type="http://schemas.openxmlformats.org/officeDocument/2006/relationships/oleObject" Target="embeddings/oleObject291.bin"/><Relationship Id="rId469" Type="http://schemas.openxmlformats.org/officeDocument/2006/relationships/image" Target="media/image15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6.bin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3.bin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80.bin"/><Relationship Id="rId329" Type="http://schemas.openxmlformats.org/officeDocument/2006/relationships/oleObject" Target="embeddings/oleObject201.bin"/><Relationship Id="rId480" Type="http://schemas.openxmlformats.org/officeDocument/2006/relationships/image" Target="media/image161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49.wmf"/><Relationship Id="rId133" Type="http://schemas.openxmlformats.org/officeDocument/2006/relationships/image" Target="media/image55.wmf"/><Relationship Id="rId154" Type="http://schemas.openxmlformats.org/officeDocument/2006/relationships/image" Target="media/image64.wmf"/><Relationship Id="rId175" Type="http://schemas.openxmlformats.org/officeDocument/2006/relationships/image" Target="media/image73.wmf"/><Relationship Id="rId340" Type="http://schemas.openxmlformats.org/officeDocument/2006/relationships/oleObject" Target="embeddings/oleObject209.bin"/><Relationship Id="rId361" Type="http://schemas.openxmlformats.org/officeDocument/2006/relationships/oleObject" Target="embeddings/oleObject225.bin"/><Relationship Id="rId196" Type="http://schemas.openxmlformats.org/officeDocument/2006/relationships/oleObject" Target="embeddings/oleObject107.bin"/><Relationship Id="rId200" Type="http://schemas.openxmlformats.org/officeDocument/2006/relationships/image" Target="media/image83.wmf"/><Relationship Id="rId382" Type="http://schemas.openxmlformats.org/officeDocument/2006/relationships/oleObject" Target="embeddings/oleObject237.bin"/><Relationship Id="rId417" Type="http://schemas.openxmlformats.org/officeDocument/2006/relationships/oleObject" Target="embeddings/oleObject261.bin"/><Relationship Id="rId438" Type="http://schemas.openxmlformats.org/officeDocument/2006/relationships/oleObject" Target="embeddings/oleObject282.bin"/><Relationship Id="rId459" Type="http://schemas.openxmlformats.org/officeDocument/2006/relationships/oleObject" Target="embeddings/oleObject30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1.bin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8.bin"/><Relationship Id="rId284" Type="http://schemas.openxmlformats.org/officeDocument/2006/relationships/oleObject" Target="embeddings/oleObject162.bin"/><Relationship Id="rId319" Type="http://schemas.openxmlformats.org/officeDocument/2006/relationships/oleObject" Target="embeddings/oleObject191.bin"/><Relationship Id="rId470" Type="http://schemas.openxmlformats.org/officeDocument/2006/relationships/oleObject" Target="embeddings/oleObject307.bin"/><Relationship Id="rId491" Type="http://schemas.openxmlformats.org/officeDocument/2006/relationships/oleObject" Target="embeddings/oleObject320.bin"/><Relationship Id="rId505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202.bin"/><Relationship Id="rId90" Type="http://schemas.openxmlformats.org/officeDocument/2006/relationships/image" Target="media/image40.wmf"/><Relationship Id="rId165" Type="http://schemas.openxmlformats.org/officeDocument/2006/relationships/image" Target="media/image69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218.bin"/><Relationship Id="rId372" Type="http://schemas.openxmlformats.org/officeDocument/2006/relationships/oleObject" Target="embeddings/oleObject231.bin"/><Relationship Id="rId393" Type="http://schemas.openxmlformats.org/officeDocument/2006/relationships/oleObject" Target="embeddings/oleObject244.bin"/><Relationship Id="rId407" Type="http://schemas.openxmlformats.org/officeDocument/2006/relationships/oleObject" Target="embeddings/oleObject251.bin"/><Relationship Id="rId428" Type="http://schemas.openxmlformats.org/officeDocument/2006/relationships/oleObject" Target="embeddings/oleObject272.bin"/><Relationship Id="rId449" Type="http://schemas.openxmlformats.org/officeDocument/2006/relationships/oleObject" Target="embeddings/oleObject292.bin"/><Relationship Id="rId211" Type="http://schemas.openxmlformats.org/officeDocument/2006/relationships/oleObject" Target="embeddings/oleObject116.bin"/><Relationship Id="rId232" Type="http://schemas.openxmlformats.org/officeDocument/2006/relationships/image" Target="media/image99.wmf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4.wmf"/><Relationship Id="rId295" Type="http://schemas.openxmlformats.org/officeDocument/2006/relationships/image" Target="media/image121.wmf"/><Relationship Id="rId309" Type="http://schemas.openxmlformats.org/officeDocument/2006/relationships/oleObject" Target="embeddings/oleObject181.bin"/><Relationship Id="rId460" Type="http://schemas.openxmlformats.org/officeDocument/2006/relationships/image" Target="media/image152.wmf"/><Relationship Id="rId481" Type="http://schemas.openxmlformats.org/officeDocument/2006/relationships/oleObject" Target="embeddings/oleObject31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2.bin"/><Relationship Id="rId320" Type="http://schemas.openxmlformats.org/officeDocument/2006/relationships/oleObject" Target="embeddings/oleObject192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8.bin"/><Relationship Id="rId341" Type="http://schemas.openxmlformats.org/officeDocument/2006/relationships/oleObject" Target="embeddings/oleObject210.bin"/><Relationship Id="rId362" Type="http://schemas.openxmlformats.org/officeDocument/2006/relationships/image" Target="media/image130.wmf"/><Relationship Id="rId383" Type="http://schemas.openxmlformats.org/officeDocument/2006/relationships/image" Target="media/image139.wmf"/><Relationship Id="rId418" Type="http://schemas.openxmlformats.org/officeDocument/2006/relationships/oleObject" Target="embeddings/oleObject262.bin"/><Relationship Id="rId439" Type="http://schemas.openxmlformats.org/officeDocument/2006/relationships/oleObject" Target="embeddings/oleObject283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94.wmf"/><Relationship Id="rId243" Type="http://schemas.openxmlformats.org/officeDocument/2006/relationships/oleObject" Target="embeddings/oleObject133.bin"/><Relationship Id="rId264" Type="http://schemas.openxmlformats.org/officeDocument/2006/relationships/image" Target="media/image109.wmf"/><Relationship Id="rId285" Type="http://schemas.openxmlformats.org/officeDocument/2006/relationships/image" Target="media/image116.wmf"/><Relationship Id="rId450" Type="http://schemas.openxmlformats.org/officeDocument/2006/relationships/oleObject" Target="embeddings/oleObject293.bin"/><Relationship Id="rId471" Type="http://schemas.openxmlformats.org/officeDocument/2006/relationships/image" Target="media/image157.wmf"/><Relationship Id="rId506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5.bin"/><Relationship Id="rId310" Type="http://schemas.openxmlformats.org/officeDocument/2006/relationships/oleObject" Target="embeddings/oleObject182.bin"/><Relationship Id="rId492" Type="http://schemas.openxmlformats.org/officeDocument/2006/relationships/image" Target="media/image165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0.wmf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203.bin"/><Relationship Id="rId352" Type="http://schemas.openxmlformats.org/officeDocument/2006/relationships/image" Target="media/image127.wmf"/><Relationship Id="rId373" Type="http://schemas.openxmlformats.org/officeDocument/2006/relationships/image" Target="media/image135.wmf"/><Relationship Id="rId394" Type="http://schemas.openxmlformats.org/officeDocument/2006/relationships/image" Target="media/image143.wmf"/><Relationship Id="rId408" Type="http://schemas.openxmlformats.org/officeDocument/2006/relationships/oleObject" Target="embeddings/oleObject252.bin"/><Relationship Id="rId429" Type="http://schemas.openxmlformats.org/officeDocument/2006/relationships/oleObject" Target="embeddings/oleObject273.bin"/><Relationship Id="rId1" Type="http://schemas.openxmlformats.org/officeDocument/2006/relationships/customXml" Target="../customXml/item1.xml"/><Relationship Id="rId212" Type="http://schemas.openxmlformats.org/officeDocument/2006/relationships/image" Target="media/image89.wmf"/><Relationship Id="rId233" Type="http://schemas.openxmlformats.org/officeDocument/2006/relationships/oleObject" Target="embeddings/oleObject127.bin"/><Relationship Id="rId254" Type="http://schemas.openxmlformats.org/officeDocument/2006/relationships/image" Target="media/image106.wmf"/><Relationship Id="rId440" Type="http://schemas.openxmlformats.org/officeDocument/2006/relationships/oleObject" Target="embeddings/oleObject284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54.bin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2.bin"/><Relationship Id="rId461" Type="http://schemas.openxmlformats.org/officeDocument/2006/relationships/oleObject" Target="embeddings/oleObject302.bin"/><Relationship Id="rId482" Type="http://schemas.openxmlformats.org/officeDocument/2006/relationships/oleObject" Target="embeddings/oleObject314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image" Target="media/image56.wmf"/><Relationship Id="rId156" Type="http://schemas.openxmlformats.org/officeDocument/2006/relationships/image" Target="media/image65.wmf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93.bin"/><Relationship Id="rId342" Type="http://schemas.openxmlformats.org/officeDocument/2006/relationships/oleObject" Target="embeddings/oleObject211.bin"/><Relationship Id="rId363" Type="http://schemas.openxmlformats.org/officeDocument/2006/relationships/oleObject" Target="embeddings/oleObject226.bin"/><Relationship Id="rId384" Type="http://schemas.openxmlformats.org/officeDocument/2006/relationships/oleObject" Target="embeddings/oleObject238.bin"/><Relationship Id="rId419" Type="http://schemas.openxmlformats.org/officeDocument/2006/relationships/oleObject" Target="embeddings/oleObject263.bin"/><Relationship Id="rId202" Type="http://schemas.openxmlformats.org/officeDocument/2006/relationships/image" Target="media/image84.wmf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4.wmf"/><Relationship Id="rId430" Type="http://schemas.openxmlformats.org/officeDocument/2006/relationships/oleObject" Target="embeddings/oleObject27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9.bin"/><Relationship Id="rId286" Type="http://schemas.openxmlformats.org/officeDocument/2006/relationships/oleObject" Target="embeddings/oleObject163.bin"/><Relationship Id="rId451" Type="http://schemas.openxmlformats.org/officeDocument/2006/relationships/oleObject" Target="embeddings/oleObject294.bin"/><Relationship Id="rId472" Type="http://schemas.openxmlformats.org/officeDocument/2006/relationships/oleObject" Target="embeddings/oleObject308.bin"/><Relationship Id="rId493" Type="http://schemas.openxmlformats.org/officeDocument/2006/relationships/oleObject" Target="embeddings/oleObject321.bin"/><Relationship Id="rId50" Type="http://schemas.openxmlformats.org/officeDocument/2006/relationships/image" Target="media/image20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1.bin"/><Relationship Id="rId188" Type="http://schemas.openxmlformats.org/officeDocument/2006/relationships/image" Target="media/image79.emf"/><Relationship Id="rId311" Type="http://schemas.openxmlformats.org/officeDocument/2006/relationships/oleObject" Target="embeddings/oleObject183.bin"/><Relationship Id="rId332" Type="http://schemas.openxmlformats.org/officeDocument/2006/relationships/oleObject" Target="embeddings/oleObject204.bin"/><Relationship Id="rId353" Type="http://schemas.openxmlformats.org/officeDocument/2006/relationships/oleObject" Target="embeddings/oleObject219.bin"/><Relationship Id="rId374" Type="http://schemas.openxmlformats.org/officeDocument/2006/relationships/oleObject" Target="embeddings/oleObject232.bin"/><Relationship Id="rId395" Type="http://schemas.openxmlformats.org/officeDocument/2006/relationships/oleObject" Target="embeddings/oleObject245.bin"/><Relationship Id="rId409" Type="http://schemas.openxmlformats.org/officeDocument/2006/relationships/oleObject" Target="embeddings/oleObject253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7.bin"/><Relationship Id="rId234" Type="http://schemas.openxmlformats.org/officeDocument/2006/relationships/image" Target="media/image100.wmf"/><Relationship Id="rId420" Type="http://schemas.openxmlformats.org/officeDocument/2006/relationships/oleObject" Target="embeddings/oleObject26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5.bin"/><Relationship Id="rId297" Type="http://schemas.openxmlformats.org/officeDocument/2006/relationships/oleObject" Target="embeddings/oleObject169.bin"/><Relationship Id="rId441" Type="http://schemas.openxmlformats.org/officeDocument/2006/relationships/oleObject" Target="embeddings/oleObject285.bin"/><Relationship Id="rId462" Type="http://schemas.openxmlformats.org/officeDocument/2006/relationships/oleObject" Target="embeddings/oleObject303.bin"/><Relationship Id="rId483" Type="http://schemas.openxmlformats.org/officeDocument/2006/relationships/oleObject" Target="embeddings/oleObject31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73.bin"/><Relationship Id="rId322" Type="http://schemas.openxmlformats.org/officeDocument/2006/relationships/oleObject" Target="embeddings/oleObject194.bin"/><Relationship Id="rId343" Type="http://schemas.openxmlformats.org/officeDocument/2006/relationships/oleObject" Target="embeddings/oleObject212.bin"/><Relationship Id="rId364" Type="http://schemas.openxmlformats.org/officeDocument/2006/relationships/oleObject" Target="embeddings/oleObject227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10.bin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3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5.wmf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0.wmf"/><Relationship Id="rId287" Type="http://schemas.openxmlformats.org/officeDocument/2006/relationships/image" Target="media/image117.wmf"/><Relationship Id="rId410" Type="http://schemas.openxmlformats.org/officeDocument/2006/relationships/oleObject" Target="embeddings/oleObject254.bin"/><Relationship Id="rId431" Type="http://schemas.openxmlformats.org/officeDocument/2006/relationships/oleObject" Target="embeddings/oleObject275.bin"/><Relationship Id="rId452" Type="http://schemas.openxmlformats.org/officeDocument/2006/relationships/image" Target="media/image151.wmf"/><Relationship Id="rId473" Type="http://schemas.openxmlformats.org/officeDocument/2006/relationships/image" Target="media/image158.wmf"/><Relationship Id="rId494" Type="http://schemas.openxmlformats.org/officeDocument/2006/relationships/image" Target="media/image16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1.wmf"/><Relationship Id="rId168" Type="http://schemas.openxmlformats.org/officeDocument/2006/relationships/image" Target="media/image70.wmf"/><Relationship Id="rId312" Type="http://schemas.openxmlformats.org/officeDocument/2006/relationships/oleObject" Target="embeddings/oleObject184.bin"/><Relationship Id="rId333" Type="http://schemas.openxmlformats.org/officeDocument/2006/relationships/image" Target="media/image122.wmf"/><Relationship Id="rId354" Type="http://schemas.openxmlformats.org/officeDocument/2006/relationships/image" Target="media/image128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0.wmf"/><Relationship Id="rId375" Type="http://schemas.openxmlformats.org/officeDocument/2006/relationships/oleObject" Target="embeddings/oleObject233.bin"/><Relationship Id="rId396" Type="http://schemas.openxmlformats.org/officeDocument/2006/relationships/image" Target="media/image144.wmf"/><Relationship Id="rId3" Type="http://schemas.openxmlformats.org/officeDocument/2006/relationships/styles" Target="styles.xml"/><Relationship Id="rId214" Type="http://schemas.openxmlformats.org/officeDocument/2006/relationships/image" Target="media/image90.wmf"/><Relationship Id="rId235" Type="http://schemas.openxmlformats.org/officeDocument/2006/relationships/oleObject" Target="embeddings/oleObject128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6.bin"/><Relationship Id="rId298" Type="http://schemas.openxmlformats.org/officeDocument/2006/relationships/oleObject" Target="embeddings/oleObject170.bin"/><Relationship Id="rId400" Type="http://schemas.openxmlformats.org/officeDocument/2006/relationships/image" Target="media/image146.wmf"/><Relationship Id="rId421" Type="http://schemas.openxmlformats.org/officeDocument/2006/relationships/oleObject" Target="embeddings/oleObject265.bin"/><Relationship Id="rId442" Type="http://schemas.openxmlformats.org/officeDocument/2006/relationships/oleObject" Target="embeddings/oleObject286.bin"/><Relationship Id="rId463" Type="http://schemas.openxmlformats.org/officeDocument/2006/relationships/oleObject" Target="embeddings/oleObject304.bin"/><Relationship Id="rId484" Type="http://schemas.openxmlformats.org/officeDocument/2006/relationships/oleObject" Target="embeddings/oleObject316.bin"/><Relationship Id="rId116" Type="http://schemas.openxmlformats.org/officeDocument/2006/relationships/image" Target="media/image51.wmf"/><Relationship Id="rId137" Type="http://schemas.openxmlformats.org/officeDocument/2006/relationships/image" Target="media/image57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74.bin"/><Relationship Id="rId323" Type="http://schemas.openxmlformats.org/officeDocument/2006/relationships/oleObject" Target="embeddings/oleObject195.bin"/><Relationship Id="rId344" Type="http://schemas.openxmlformats.org/officeDocument/2006/relationships/image" Target="media/image12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e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8.bin"/><Relationship Id="rId365" Type="http://schemas.openxmlformats.org/officeDocument/2006/relationships/image" Target="media/image131.wmf"/><Relationship Id="rId386" Type="http://schemas.openxmlformats.org/officeDocument/2006/relationships/oleObject" Target="embeddings/oleObject240.bin"/><Relationship Id="rId190" Type="http://schemas.openxmlformats.org/officeDocument/2006/relationships/oleObject" Target="embeddings/oleObject103.bin"/><Relationship Id="rId204" Type="http://schemas.openxmlformats.org/officeDocument/2006/relationships/image" Target="media/image85.wmf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5.bin"/><Relationship Id="rId267" Type="http://schemas.openxmlformats.org/officeDocument/2006/relationships/oleObject" Target="embeddings/oleObject150.bin"/><Relationship Id="rId288" Type="http://schemas.openxmlformats.org/officeDocument/2006/relationships/oleObject" Target="embeddings/oleObject164.bin"/><Relationship Id="rId411" Type="http://schemas.openxmlformats.org/officeDocument/2006/relationships/oleObject" Target="embeddings/oleObject255.bin"/><Relationship Id="rId432" Type="http://schemas.openxmlformats.org/officeDocument/2006/relationships/oleObject" Target="embeddings/oleObject276.bin"/><Relationship Id="rId453" Type="http://schemas.openxmlformats.org/officeDocument/2006/relationships/oleObject" Target="embeddings/oleObject295.bin"/><Relationship Id="rId474" Type="http://schemas.openxmlformats.org/officeDocument/2006/relationships/oleObject" Target="embeddings/oleObject309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85.bin"/><Relationship Id="rId495" Type="http://schemas.openxmlformats.org/officeDocument/2006/relationships/oleObject" Target="embeddings/oleObject32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2.bin"/><Relationship Id="rId334" Type="http://schemas.openxmlformats.org/officeDocument/2006/relationships/oleObject" Target="embeddings/oleObject205.bin"/><Relationship Id="rId355" Type="http://schemas.openxmlformats.org/officeDocument/2006/relationships/oleObject" Target="embeddings/oleObject220.bin"/><Relationship Id="rId376" Type="http://schemas.openxmlformats.org/officeDocument/2006/relationships/oleObject" Target="embeddings/oleObject234.bin"/><Relationship Id="rId397" Type="http://schemas.openxmlformats.org/officeDocument/2006/relationships/oleObject" Target="embeddings/oleObject246.bin"/><Relationship Id="rId4" Type="http://schemas.openxmlformats.org/officeDocument/2006/relationships/settings" Target="settings.xml"/><Relationship Id="rId180" Type="http://schemas.openxmlformats.org/officeDocument/2006/relationships/image" Target="media/image75.wmf"/><Relationship Id="rId215" Type="http://schemas.openxmlformats.org/officeDocument/2006/relationships/oleObject" Target="embeddings/oleObject118.bin"/><Relationship Id="rId236" Type="http://schemas.openxmlformats.org/officeDocument/2006/relationships/image" Target="media/image101.wmf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5.wmf"/><Relationship Id="rId401" Type="http://schemas.openxmlformats.org/officeDocument/2006/relationships/oleObject" Target="embeddings/oleObject248.bin"/><Relationship Id="rId422" Type="http://schemas.openxmlformats.org/officeDocument/2006/relationships/oleObject" Target="embeddings/oleObject266.bin"/><Relationship Id="rId443" Type="http://schemas.openxmlformats.org/officeDocument/2006/relationships/oleObject" Target="embeddings/oleObject287.bin"/><Relationship Id="rId464" Type="http://schemas.openxmlformats.org/officeDocument/2006/relationships/image" Target="media/image153.emf"/><Relationship Id="rId303" Type="http://schemas.openxmlformats.org/officeDocument/2006/relationships/oleObject" Target="embeddings/oleObject175.bin"/><Relationship Id="rId485" Type="http://schemas.openxmlformats.org/officeDocument/2006/relationships/oleObject" Target="embeddings/oleObject31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213.bin"/><Relationship Id="rId387" Type="http://schemas.openxmlformats.org/officeDocument/2006/relationships/image" Target="media/image140.wmf"/><Relationship Id="rId191" Type="http://schemas.openxmlformats.org/officeDocument/2006/relationships/image" Target="media/image81.wmf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36.bin"/><Relationship Id="rId412" Type="http://schemas.openxmlformats.org/officeDocument/2006/relationships/oleObject" Target="embeddings/oleObject256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18.wmf"/><Relationship Id="rId454" Type="http://schemas.openxmlformats.org/officeDocument/2006/relationships/oleObject" Target="embeddings/oleObject296.bin"/><Relationship Id="rId496" Type="http://schemas.openxmlformats.org/officeDocument/2006/relationships/image" Target="media/image16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2.wmf"/><Relationship Id="rId314" Type="http://schemas.openxmlformats.org/officeDocument/2006/relationships/oleObject" Target="embeddings/oleObject186.bin"/><Relationship Id="rId356" Type="http://schemas.openxmlformats.org/officeDocument/2006/relationships/oleObject" Target="embeddings/oleObject221.bin"/><Relationship Id="rId398" Type="http://schemas.openxmlformats.org/officeDocument/2006/relationships/image" Target="media/image145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7.bin"/><Relationship Id="rId216" Type="http://schemas.openxmlformats.org/officeDocument/2006/relationships/image" Target="media/image91.wmf"/><Relationship Id="rId423" Type="http://schemas.openxmlformats.org/officeDocument/2006/relationships/oleObject" Target="embeddings/oleObject267.bin"/><Relationship Id="rId258" Type="http://schemas.openxmlformats.org/officeDocument/2006/relationships/oleObject" Target="embeddings/oleObject144.bin"/><Relationship Id="rId465" Type="http://schemas.openxmlformats.org/officeDocument/2006/relationships/image" Target="media/image154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97.bin"/><Relationship Id="rId367" Type="http://schemas.openxmlformats.org/officeDocument/2006/relationships/image" Target="media/image132.wmf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4.bin"/><Relationship Id="rId269" Type="http://schemas.openxmlformats.org/officeDocument/2006/relationships/oleObject" Target="embeddings/oleObject151.bin"/><Relationship Id="rId434" Type="http://schemas.openxmlformats.org/officeDocument/2006/relationships/oleObject" Target="embeddings/oleObject278.bin"/><Relationship Id="rId476" Type="http://schemas.openxmlformats.org/officeDocument/2006/relationships/oleObject" Target="embeddings/oleObject31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8.bin"/><Relationship Id="rId336" Type="http://schemas.openxmlformats.org/officeDocument/2006/relationships/oleObject" Target="embeddings/oleObject206.bin"/><Relationship Id="rId501" Type="http://schemas.openxmlformats.org/officeDocument/2006/relationships/oleObject" Target="embeddings/oleObject325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6.bin"/><Relationship Id="rId182" Type="http://schemas.openxmlformats.org/officeDocument/2006/relationships/image" Target="media/image76.wmf"/><Relationship Id="rId378" Type="http://schemas.openxmlformats.org/officeDocument/2006/relationships/oleObject" Target="embeddings/oleObject235.bin"/><Relationship Id="rId403" Type="http://schemas.openxmlformats.org/officeDocument/2006/relationships/oleObject" Target="embeddings/oleObject249.bin"/><Relationship Id="rId6" Type="http://schemas.openxmlformats.org/officeDocument/2006/relationships/footnotes" Target="footnotes.xml"/><Relationship Id="rId238" Type="http://schemas.openxmlformats.org/officeDocument/2006/relationships/image" Target="media/image102.wmf"/><Relationship Id="rId445" Type="http://schemas.openxmlformats.org/officeDocument/2006/relationships/image" Target="media/image150.wmf"/><Relationship Id="rId487" Type="http://schemas.openxmlformats.org/officeDocument/2006/relationships/oleObject" Target="embeddings/oleObject318.bin"/><Relationship Id="rId291" Type="http://schemas.openxmlformats.org/officeDocument/2006/relationships/image" Target="media/image119.wmf"/><Relationship Id="rId305" Type="http://schemas.openxmlformats.org/officeDocument/2006/relationships/oleObject" Target="embeddings/oleObject177.bin"/><Relationship Id="rId347" Type="http://schemas.openxmlformats.org/officeDocument/2006/relationships/oleObject" Target="embeddings/oleObject215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82.bin"/><Relationship Id="rId389" Type="http://schemas.openxmlformats.org/officeDocument/2006/relationships/image" Target="media/image141.wmf"/><Relationship Id="rId193" Type="http://schemas.openxmlformats.org/officeDocument/2006/relationships/image" Target="media/image82.wmf"/><Relationship Id="rId207" Type="http://schemas.openxmlformats.org/officeDocument/2006/relationships/oleObject" Target="embeddings/oleObject114.bin"/><Relationship Id="rId249" Type="http://schemas.openxmlformats.org/officeDocument/2006/relationships/oleObject" Target="embeddings/oleObject138.bin"/><Relationship Id="rId414" Type="http://schemas.openxmlformats.org/officeDocument/2006/relationships/oleObject" Target="embeddings/oleObject258.bin"/><Relationship Id="rId456" Type="http://schemas.openxmlformats.org/officeDocument/2006/relationships/oleObject" Target="embeddings/oleObject298.bin"/><Relationship Id="rId498" Type="http://schemas.openxmlformats.org/officeDocument/2006/relationships/image" Target="media/image16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88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223.bin"/><Relationship Id="rId162" Type="http://schemas.openxmlformats.org/officeDocument/2006/relationships/oleObject" Target="embeddings/oleObject88.bin"/><Relationship Id="rId218" Type="http://schemas.openxmlformats.org/officeDocument/2006/relationships/image" Target="media/image92.wmf"/><Relationship Id="rId425" Type="http://schemas.openxmlformats.org/officeDocument/2006/relationships/oleObject" Target="embeddings/oleObject269.bin"/><Relationship Id="rId467" Type="http://schemas.openxmlformats.org/officeDocument/2006/relationships/image" Target="media/image155.wmf"/><Relationship Id="rId271" Type="http://schemas.openxmlformats.org/officeDocument/2006/relationships/oleObject" Target="embeddings/oleObject152.bin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99.bin"/><Relationship Id="rId369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5A03AE-C41B-4359-9F82-423160A57D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1</Pages>
  <Words>111</Words>
  <Characters>611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pc2012</cp:lastModifiedBy>
  <cp:revision>8</cp:revision>
  <cp:lastPrinted>2012-01-28T08:34:00Z</cp:lastPrinted>
  <dcterms:created xsi:type="dcterms:W3CDTF">2012-01-27T21:05:00Z</dcterms:created>
  <dcterms:modified xsi:type="dcterms:W3CDTF">2003-01-21T08:00:00Z</dcterms:modified>
</cp:coreProperties>
</file>